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168DE2E" w14:textId="77777777" w:rsidR="009B32F6" w:rsidRPr="00751378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NEL102</w:t>
      </w:r>
      <w:r w:rsidR="00FE27B3">
        <w:rPr>
          <w:b/>
          <w:sz w:val="28"/>
          <w:szCs w:val="28"/>
        </w:rPr>
        <w:t>, fall term 2018</w:t>
      </w:r>
    </w:p>
    <w:p w14:paraId="5F20782E" w14:textId="77777777" w:rsidR="00942135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ssign</w:t>
      </w:r>
      <w:r w:rsidR="001046C5">
        <w:rPr>
          <w:b/>
          <w:sz w:val="28"/>
          <w:szCs w:val="28"/>
        </w:rPr>
        <w:t>ment</w:t>
      </w:r>
      <w:r w:rsidR="009A385F">
        <w:rPr>
          <w:b/>
          <w:sz w:val="28"/>
          <w:szCs w:val="28"/>
        </w:rPr>
        <w:t xml:space="preserve"> 4</w:t>
      </w:r>
    </w:p>
    <w:p w14:paraId="7BAF6515" w14:textId="77777777" w:rsidR="00E15D2D" w:rsidRDefault="009A385F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Solving nonlinear functions</w:t>
      </w:r>
      <w:r w:rsidR="00FE27B3">
        <w:rPr>
          <w:b/>
          <w:sz w:val="28"/>
          <w:szCs w:val="28"/>
        </w:rPr>
        <w:t xml:space="preserve"> and optimization</w:t>
      </w:r>
      <w:r>
        <w:rPr>
          <w:b/>
          <w:sz w:val="28"/>
          <w:szCs w:val="28"/>
        </w:rPr>
        <w:t>, Chapter 9</w:t>
      </w:r>
    </w:p>
    <w:p w14:paraId="12C5D7CF" w14:textId="77777777" w:rsidR="00182D86" w:rsidRDefault="00FE27B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ue date:  Oct 29</w:t>
      </w:r>
    </w:p>
    <w:p w14:paraId="4AF4D95F" w14:textId="77777777" w:rsidR="007D629F" w:rsidRDefault="007D629F" w:rsidP="00283DC2">
      <w:pPr>
        <w:spacing w:line="240" w:lineRule="auto"/>
        <w:rPr>
          <w:b/>
          <w:sz w:val="28"/>
          <w:szCs w:val="28"/>
        </w:rPr>
      </w:pPr>
    </w:p>
    <w:p w14:paraId="2E43DBB1" w14:textId="77777777" w:rsidR="007D629F" w:rsidRPr="007D629F" w:rsidRDefault="006F7FC5" w:rsidP="007D629F">
      <w:pPr>
        <w:rPr>
          <w:sz w:val="24"/>
          <w:szCs w:val="24"/>
        </w:rPr>
      </w:pPr>
      <w:r>
        <w:rPr>
          <w:sz w:val="24"/>
          <w:szCs w:val="24"/>
        </w:rPr>
        <w:t xml:space="preserve">Assignment is based on material in the </w:t>
      </w:r>
      <w:proofErr w:type="spellStart"/>
      <w:r>
        <w:rPr>
          <w:sz w:val="24"/>
          <w:szCs w:val="24"/>
        </w:rPr>
        <w:t>Gilat</w:t>
      </w:r>
      <w:proofErr w:type="spellEnd"/>
      <w:r>
        <w:rPr>
          <w:sz w:val="24"/>
          <w:szCs w:val="24"/>
        </w:rPr>
        <w:t xml:space="preserve"> textbook from section 9.1</w:t>
      </w:r>
      <w:r w:rsidR="00FE27B3">
        <w:rPr>
          <w:sz w:val="24"/>
          <w:szCs w:val="24"/>
        </w:rPr>
        <w:t xml:space="preserve"> and 9.2</w:t>
      </w:r>
      <w:r>
        <w:rPr>
          <w:sz w:val="24"/>
          <w:szCs w:val="24"/>
        </w:rPr>
        <w:t>.  Suggest you review this</w:t>
      </w:r>
      <w:r w:rsidR="00FE27B3">
        <w:rPr>
          <w:sz w:val="24"/>
          <w:szCs w:val="24"/>
        </w:rPr>
        <w:t xml:space="preserve"> material</w:t>
      </w:r>
      <w:r>
        <w:rPr>
          <w:sz w:val="24"/>
          <w:szCs w:val="24"/>
        </w:rPr>
        <w:t xml:space="preserve"> before answering these questions.  Fill in the following template with your answers using </w:t>
      </w:r>
      <w:proofErr w:type="spellStart"/>
      <w:r>
        <w:rPr>
          <w:sz w:val="24"/>
          <w:szCs w:val="24"/>
        </w:rPr>
        <w:t>Matlab</w:t>
      </w:r>
      <w:proofErr w:type="spellEnd"/>
      <w:r>
        <w:rPr>
          <w:sz w:val="24"/>
          <w:szCs w:val="24"/>
        </w:rPr>
        <w:t xml:space="preserve"> plots and screen shots as necessary.  Then submit your Word document on D2L.  </w:t>
      </w:r>
    </w:p>
    <w:p w14:paraId="7C4FE865" w14:textId="77777777" w:rsidR="00942135" w:rsidRDefault="00942135" w:rsidP="00751378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14:paraId="20935564" w14:textId="77777777" w:rsidR="0074166C" w:rsidRDefault="00855532" w:rsidP="009A385F">
      <w:pPr>
        <w:spacing w:line="240" w:lineRule="auto"/>
      </w:pPr>
      <w:r>
        <w:rPr>
          <w:b/>
        </w:rPr>
        <w:t>Q</w:t>
      </w:r>
      <w:r w:rsidR="00942135" w:rsidRPr="00E15D2D">
        <w:rPr>
          <w:b/>
        </w:rPr>
        <w:t>1.</w:t>
      </w:r>
      <w:r w:rsidR="00942135">
        <w:t xml:space="preserve"> </w:t>
      </w:r>
      <w:proofErr w:type="gramStart"/>
      <w:r w:rsidR="008B0AE8">
        <w:t xml:space="preserve">Consider </w:t>
      </w:r>
      <w:r w:rsidR="009A385F">
        <w:t xml:space="preserve"> </w:t>
      </w:r>
      <w:r w:rsidR="00E41F81">
        <w:t>the</w:t>
      </w:r>
      <w:proofErr w:type="gramEnd"/>
      <w:r w:rsidR="00E41F81">
        <w:t xml:space="preserve"> single variable equation of</w:t>
      </w:r>
    </w:p>
    <w:p w14:paraId="4F3FA9FB" w14:textId="77777777" w:rsidR="00E41F81" w:rsidRDefault="003F1674" w:rsidP="009A385F">
      <w:pPr>
        <w:spacing w:line="240" w:lineRule="auto"/>
      </w:pPr>
      <w:r w:rsidRPr="009B3289">
        <w:rPr>
          <w:position w:val="-14"/>
        </w:rPr>
        <w:object w:dxaOrig="2620" w:dyaOrig="400" w14:anchorId="02B994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20.25pt" o:ole="">
            <v:imagedata r:id="rId6" o:title=""/>
          </v:shape>
          <o:OLEObject Type="Embed" ProgID="Equation.DSMT4" ShapeID="_x0000_i1025" DrawAspect="Content" ObjectID="_1602349801" r:id="rId7"/>
        </w:object>
      </w:r>
    </w:p>
    <w:p w14:paraId="5868D50E" w14:textId="77777777" w:rsidR="003F1674" w:rsidRDefault="003F1674" w:rsidP="009A385F">
      <w:pPr>
        <w:spacing w:line="240" w:lineRule="auto"/>
      </w:pPr>
      <w:r>
        <w:t xml:space="preserve">Generate a plot of this function over the range of -10&lt;x&lt;8.  Use </w:t>
      </w:r>
      <w:proofErr w:type="spellStart"/>
      <w:proofErr w:type="gramStart"/>
      <w:r>
        <w:t>fzero</w:t>
      </w:r>
      <w:proofErr w:type="spellEnd"/>
      <w:r>
        <w:t>(</w:t>
      </w:r>
      <w:proofErr w:type="gramEnd"/>
      <w:r>
        <w:t>) to find the two zeros of the function and on the plot</w:t>
      </w:r>
      <w:r w:rsidR="0068742B">
        <w:t>,</w:t>
      </w:r>
      <w:r>
        <w:t xml:space="preserve"> indicate the location of the zero crossing with a suitable marker.  Complete your plot with a legend.</w:t>
      </w:r>
    </w:p>
    <w:p w14:paraId="48C24FE1" w14:textId="77777777" w:rsidR="00457841" w:rsidRPr="005617CB" w:rsidRDefault="00457841" w:rsidP="00457841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617F43C0" w14:textId="63AD9196" w:rsidR="0068742B" w:rsidRDefault="009E37A7" w:rsidP="006874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Cs w:val="20"/>
          <w:lang w:val="en-US"/>
        </w:rPr>
      </w:pPr>
      <w:proofErr w:type="spellStart"/>
      <w:r w:rsidRPr="009E37A7">
        <w:rPr>
          <w:rFonts w:ascii="Courier New" w:hAnsi="Courier New" w:cs="Courier New"/>
          <w:color w:val="000000"/>
          <w:szCs w:val="20"/>
          <w:lang w:val="en-US"/>
        </w:rPr>
        <w:t>fplot</w:t>
      </w:r>
      <w:proofErr w:type="spellEnd"/>
      <w:r w:rsidRPr="009E37A7">
        <w:rPr>
          <w:rFonts w:ascii="Courier New" w:hAnsi="Courier New" w:cs="Courier New"/>
          <w:color w:val="000000"/>
          <w:szCs w:val="20"/>
          <w:lang w:val="en-US"/>
        </w:rPr>
        <w:t>('</w:t>
      </w:r>
      <w:proofErr w:type="gramStart"/>
      <w:r w:rsidRPr="009E37A7">
        <w:rPr>
          <w:rFonts w:ascii="Courier New" w:hAnsi="Courier New" w:cs="Courier New"/>
          <w:color w:val="000000"/>
          <w:szCs w:val="20"/>
          <w:lang w:val="en-US"/>
        </w:rPr>
        <w:t>exp(</w:t>
      </w:r>
      <w:proofErr w:type="gramEnd"/>
      <w:r w:rsidRPr="009E37A7">
        <w:rPr>
          <w:rFonts w:ascii="Courier New" w:hAnsi="Courier New" w:cs="Courier New"/>
          <w:color w:val="000000"/>
          <w:szCs w:val="20"/>
          <w:lang w:val="en-US"/>
        </w:rPr>
        <w:t>0.45*x)-2*x+1', [-10 8])</w:t>
      </w:r>
    </w:p>
    <w:p w14:paraId="58A383EB" w14:textId="4FC6325F" w:rsidR="009E37A7" w:rsidRDefault="003B23B7" w:rsidP="006874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en-US"/>
        </w:rPr>
      </w:pPr>
      <w:r w:rsidRPr="003B23B7">
        <w:rPr>
          <w:rFonts w:ascii="Courier New" w:hAnsi="Courier New" w:cs="Courier New"/>
          <w:szCs w:val="24"/>
          <w:lang w:val="en-US"/>
        </w:rPr>
        <w:t xml:space="preserve">x1 = </w:t>
      </w:r>
      <w:proofErr w:type="spellStart"/>
      <w:r w:rsidRPr="003B23B7">
        <w:rPr>
          <w:rFonts w:ascii="Courier New" w:hAnsi="Courier New" w:cs="Courier New"/>
          <w:szCs w:val="24"/>
          <w:lang w:val="en-US"/>
        </w:rPr>
        <w:t>fzero</w:t>
      </w:r>
      <w:proofErr w:type="spellEnd"/>
      <w:r w:rsidRPr="003B23B7">
        <w:rPr>
          <w:rFonts w:ascii="Courier New" w:hAnsi="Courier New" w:cs="Courier New"/>
          <w:szCs w:val="24"/>
          <w:lang w:val="en-US"/>
        </w:rPr>
        <w:t>('</w:t>
      </w:r>
      <w:proofErr w:type="gramStart"/>
      <w:r w:rsidRPr="003B23B7">
        <w:rPr>
          <w:rFonts w:ascii="Courier New" w:hAnsi="Courier New" w:cs="Courier New"/>
          <w:szCs w:val="24"/>
          <w:lang w:val="en-US"/>
        </w:rPr>
        <w:t>exp(</w:t>
      </w:r>
      <w:proofErr w:type="gramEnd"/>
      <w:r w:rsidRPr="003B23B7">
        <w:rPr>
          <w:rFonts w:ascii="Courier New" w:hAnsi="Courier New" w:cs="Courier New"/>
          <w:szCs w:val="24"/>
          <w:lang w:val="en-US"/>
        </w:rPr>
        <w:t>0.45*x)-2*x+1', 2)</w:t>
      </w:r>
    </w:p>
    <w:p w14:paraId="01873EDB" w14:textId="700B0701" w:rsidR="003B23B7" w:rsidRDefault="003B23B7" w:rsidP="006874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en-US"/>
        </w:rPr>
      </w:pPr>
      <w:r w:rsidRPr="003B23B7">
        <w:rPr>
          <w:rFonts w:ascii="Courier New" w:hAnsi="Courier New" w:cs="Courier New"/>
          <w:szCs w:val="24"/>
          <w:lang w:val="en-US"/>
        </w:rPr>
        <w:t>F = @(x)</w:t>
      </w:r>
      <w:proofErr w:type="gramStart"/>
      <w:r w:rsidRPr="003B23B7">
        <w:rPr>
          <w:rFonts w:ascii="Courier New" w:hAnsi="Courier New" w:cs="Courier New"/>
          <w:szCs w:val="24"/>
          <w:lang w:val="en-US"/>
        </w:rPr>
        <w:t>exp(</w:t>
      </w:r>
      <w:proofErr w:type="gramEnd"/>
      <w:r w:rsidRPr="003B23B7">
        <w:rPr>
          <w:rFonts w:ascii="Courier New" w:hAnsi="Courier New" w:cs="Courier New"/>
          <w:szCs w:val="24"/>
          <w:lang w:val="en-US"/>
        </w:rPr>
        <w:t>0.45*x)-2*x+1</w:t>
      </w:r>
    </w:p>
    <w:p w14:paraId="7218AF77" w14:textId="03EE57FD" w:rsidR="003B23B7" w:rsidRDefault="003B23B7" w:rsidP="006874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en-US"/>
        </w:rPr>
      </w:pPr>
      <w:proofErr w:type="spellStart"/>
      <w:r w:rsidRPr="003B23B7">
        <w:rPr>
          <w:rFonts w:ascii="Courier New" w:hAnsi="Courier New" w:cs="Courier New"/>
          <w:szCs w:val="24"/>
          <w:lang w:val="en-US"/>
        </w:rPr>
        <w:t>fzero</w:t>
      </w:r>
      <w:proofErr w:type="spellEnd"/>
      <w:r w:rsidRPr="003B23B7">
        <w:rPr>
          <w:rFonts w:ascii="Courier New" w:hAnsi="Courier New" w:cs="Courier New"/>
          <w:szCs w:val="24"/>
          <w:lang w:val="en-US"/>
        </w:rPr>
        <w:t>(F,7)</w:t>
      </w:r>
    </w:p>
    <w:p w14:paraId="69B22640" w14:textId="615B7518" w:rsidR="00644ACB" w:rsidRDefault="00644ACB" w:rsidP="006874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en-US"/>
        </w:rPr>
      </w:pPr>
      <w:r w:rsidRPr="00644ACB">
        <w:rPr>
          <w:rFonts w:ascii="Courier New" w:hAnsi="Courier New" w:cs="Courier New"/>
          <w:szCs w:val="24"/>
          <w:lang w:val="en-US"/>
        </w:rPr>
        <w:t>hold on</w:t>
      </w:r>
    </w:p>
    <w:p w14:paraId="0CA80731" w14:textId="6C52B96A" w:rsidR="00644ACB" w:rsidRDefault="00644ACB" w:rsidP="006874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en-US"/>
        </w:rPr>
      </w:pPr>
      <w:r w:rsidRPr="00644ACB">
        <w:rPr>
          <w:rFonts w:ascii="Courier New" w:hAnsi="Courier New" w:cs="Courier New"/>
          <w:szCs w:val="24"/>
          <w:lang w:val="en-US"/>
        </w:rPr>
        <w:t>plot(x1,0,'xr')</w:t>
      </w:r>
    </w:p>
    <w:p w14:paraId="3CA00C3F" w14:textId="7AC9CD4E" w:rsidR="00644ACB" w:rsidRDefault="00644ACB" w:rsidP="006874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en-US"/>
        </w:rPr>
      </w:pPr>
      <w:r w:rsidRPr="00644ACB">
        <w:rPr>
          <w:rFonts w:ascii="Courier New" w:hAnsi="Courier New" w:cs="Courier New"/>
          <w:szCs w:val="24"/>
          <w:lang w:val="en-US"/>
        </w:rPr>
        <w:t>plot((</w:t>
      </w:r>
      <w:proofErr w:type="spellStart"/>
      <w:r w:rsidRPr="00644ACB">
        <w:rPr>
          <w:rFonts w:ascii="Courier New" w:hAnsi="Courier New" w:cs="Courier New"/>
          <w:szCs w:val="24"/>
          <w:lang w:val="en-US"/>
        </w:rPr>
        <w:t>fzero</w:t>
      </w:r>
      <w:proofErr w:type="spellEnd"/>
      <w:r w:rsidRPr="00644ACB">
        <w:rPr>
          <w:rFonts w:ascii="Courier New" w:hAnsi="Courier New" w:cs="Courier New"/>
          <w:szCs w:val="24"/>
          <w:lang w:val="en-US"/>
        </w:rPr>
        <w:t>(F,7)), 0, '*r')</w:t>
      </w:r>
    </w:p>
    <w:p w14:paraId="2AD6226C" w14:textId="783C182E" w:rsidR="00644ACB" w:rsidRPr="003B23B7" w:rsidRDefault="00644ACB" w:rsidP="006874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en-US"/>
        </w:rPr>
      </w:pPr>
      <w:proofErr w:type="gramStart"/>
      <w:r w:rsidRPr="00644ACB">
        <w:rPr>
          <w:rFonts w:ascii="Courier New" w:hAnsi="Courier New" w:cs="Courier New"/>
          <w:szCs w:val="24"/>
          <w:lang w:val="en-US"/>
        </w:rPr>
        <w:t>legend(</w:t>
      </w:r>
      <w:proofErr w:type="gramEnd"/>
      <w:r w:rsidRPr="00644ACB">
        <w:rPr>
          <w:rFonts w:ascii="Courier New" w:hAnsi="Courier New" w:cs="Courier New"/>
          <w:szCs w:val="24"/>
          <w:lang w:val="en-US"/>
        </w:rPr>
        <w:t>)</w:t>
      </w:r>
    </w:p>
    <w:p w14:paraId="6A5714DC" w14:textId="0BC05392" w:rsidR="00BD15BB" w:rsidRDefault="00BD15BB" w:rsidP="00EA4836">
      <w:pPr>
        <w:spacing w:line="240" w:lineRule="auto"/>
        <w:rPr>
          <w:b/>
        </w:rPr>
      </w:pPr>
    </w:p>
    <w:p w14:paraId="29C81C48" w14:textId="77777777" w:rsidR="00BD15BB" w:rsidRDefault="00BD15BB" w:rsidP="00EA4836">
      <w:pPr>
        <w:spacing w:line="240" w:lineRule="auto"/>
        <w:rPr>
          <w:b/>
        </w:rPr>
      </w:pPr>
      <w:r>
        <w:rPr>
          <w:b/>
        </w:rPr>
        <w:t xml:space="preserve"> </w:t>
      </w:r>
      <w:r w:rsidR="00457841">
        <w:rPr>
          <w:b/>
        </w:rPr>
        <w:t>(</w:t>
      </w:r>
      <w:proofErr w:type="spellStart"/>
      <w:r w:rsidR="00457841">
        <w:rPr>
          <w:b/>
        </w:rPr>
        <w:t>Matlab</w:t>
      </w:r>
      <w:proofErr w:type="spellEnd"/>
      <w:r w:rsidR="00457841">
        <w:rPr>
          <w:b/>
        </w:rPr>
        <w:t xml:space="preserve"> Response</w:t>
      </w:r>
      <w:r>
        <w:rPr>
          <w:b/>
        </w:rPr>
        <w:t>)</w:t>
      </w:r>
    </w:p>
    <w:p w14:paraId="6D80DF91" w14:textId="77777777" w:rsidR="003B23B7" w:rsidRPr="003B23B7" w:rsidRDefault="003B23B7" w:rsidP="003B23B7">
      <w:pPr>
        <w:spacing w:line="240" w:lineRule="auto"/>
        <w:rPr>
          <w:rFonts w:ascii="Courier New" w:hAnsi="Courier New" w:cs="Courier New"/>
        </w:rPr>
      </w:pPr>
      <w:r w:rsidRPr="003B23B7">
        <w:rPr>
          <w:rFonts w:ascii="Courier New" w:hAnsi="Courier New" w:cs="Courier New"/>
        </w:rPr>
        <w:t>x1 =</w:t>
      </w:r>
    </w:p>
    <w:p w14:paraId="040D9F29" w14:textId="77777777" w:rsidR="003B23B7" w:rsidRPr="003B23B7" w:rsidRDefault="003B23B7" w:rsidP="003B23B7">
      <w:pPr>
        <w:spacing w:line="240" w:lineRule="auto"/>
        <w:rPr>
          <w:rFonts w:ascii="Courier New" w:hAnsi="Courier New" w:cs="Courier New"/>
        </w:rPr>
      </w:pPr>
    </w:p>
    <w:p w14:paraId="7CF1C042" w14:textId="21453D4E" w:rsidR="0068742B" w:rsidRDefault="003B23B7" w:rsidP="003B23B7">
      <w:pPr>
        <w:spacing w:line="240" w:lineRule="auto"/>
        <w:rPr>
          <w:rFonts w:ascii="Courier New" w:hAnsi="Courier New" w:cs="Courier New"/>
        </w:rPr>
      </w:pPr>
      <w:r w:rsidRPr="003B23B7">
        <w:rPr>
          <w:rFonts w:ascii="Courier New" w:hAnsi="Courier New" w:cs="Courier New"/>
        </w:rPr>
        <w:t xml:space="preserve">    1.4680</w:t>
      </w:r>
    </w:p>
    <w:p w14:paraId="01B9FF15" w14:textId="77777777" w:rsidR="003B23B7" w:rsidRPr="003B23B7" w:rsidRDefault="003B23B7" w:rsidP="003B23B7">
      <w:pPr>
        <w:spacing w:line="240" w:lineRule="auto"/>
        <w:rPr>
          <w:rFonts w:ascii="Courier New" w:hAnsi="Courier New" w:cs="Courier New"/>
        </w:rPr>
      </w:pPr>
      <w:proofErr w:type="spellStart"/>
      <w:r w:rsidRPr="003B23B7">
        <w:rPr>
          <w:rFonts w:ascii="Courier New" w:hAnsi="Courier New" w:cs="Courier New"/>
        </w:rPr>
        <w:t>ans</w:t>
      </w:r>
      <w:proofErr w:type="spellEnd"/>
      <w:r w:rsidRPr="003B23B7">
        <w:rPr>
          <w:rFonts w:ascii="Courier New" w:hAnsi="Courier New" w:cs="Courier New"/>
        </w:rPr>
        <w:t xml:space="preserve"> =</w:t>
      </w:r>
    </w:p>
    <w:p w14:paraId="577B84CC" w14:textId="77777777" w:rsidR="003B23B7" w:rsidRPr="003B23B7" w:rsidRDefault="003B23B7" w:rsidP="003B23B7">
      <w:pPr>
        <w:spacing w:line="240" w:lineRule="auto"/>
        <w:rPr>
          <w:rFonts w:ascii="Courier New" w:hAnsi="Courier New" w:cs="Courier New"/>
        </w:rPr>
      </w:pPr>
    </w:p>
    <w:p w14:paraId="784DAA08" w14:textId="7FF88F25" w:rsidR="003B23B7" w:rsidRDefault="003B23B7" w:rsidP="003B23B7">
      <w:pPr>
        <w:spacing w:line="240" w:lineRule="auto"/>
        <w:rPr>
          <w:rFonts w:ascii="Courier New" w:hAnsi="Courier New" w:cs="Courier New"/>
        </w:rPr>
      </w:pPr>
      <w:r w:rsidRPr="003B23B7">
        <w:rPr>
          <w:rFonts w:ascii="Courier New" w:hAnsi="Courier New" w:cs="Courier New"/>
        </w:rPr>
        <w:t xml:space="preserve">    4.7619</w:t>
      </w:r>
    </w:p>
    <w:p w14:paraId="7D986B29" w14:textId="0DFFDBD8" w:rsidR="00644ACB" w:rsidRPr="003B23B7" w:rsidRDefault="00644ACB" w:rsidP="003B23B7">
      <w:pPr>
        <w:spacing w:line="240" w:lineRule="auto"/>
        <w:rPr>
          <w:rFonts w:ascii="Courier New" w:hAnsi="Courier New" w:cs="Courier New"/>
        </w:rPr>
      </w:pPr>
      <w:r w:rsidRPr="00644ACB">
        <w:rPr>
          <w:rFonts w:ascii="Courier New" w:hAnsi="Courier New" w:cs="Courier New"/>
          <w:noProof/>
        </w:rPr>
        <w:lastRenderedPageBreak/>
        <w:drawing>
          <wp:inline distT="0" distB="0" distL="0" distR="0" wp14:anchorId="5A20148F" wp14:editId="2ED3CA2D">
            <wp:extent cx="5324475" cy="4114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41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699677" w14:textId="77777777" w:rsidR="00EA4836" w:rsidRDefault="00EA4836" w:rsidP="00EA4836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14:paraId="2ABE420D" w14:textId="77777777" w:rsidR="0068742B" w:rsidRDefault="0068742B" w:rsidP="0068742B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>2</w:t>
      </w:r>
      <w:r w:rsidRPr="007E5E1C">
        <w:rPr>
          <w:b/>
        </w:rPr>
        <w:t xml:space="preserve">  </w:t>
      </w:r>
      <w:r>
        <w:t>Consider</w:t>
      </w:r>
      <w:proofErr w:type="gramEnd"/>
      <w:r>
        <w:t xml:space="preserve">  the single variable equation of</w:t>
      </w:r>
    </w:p>
    <w:p w14:paraId="5FF8B8FF" w14:textId="77777777" w:rsidR="0068742B" w:rsidRDefault="0068742B" w:rsidP="0068742B">
      <w:pPr>
        <w:spacing w:line="240" w:lineRule="auto"/>
      </w:pPr>
      <w:r w:rsidRPr="009B3289">
        <w:rPr>
          <w:position w:val="-14"/>
        </w:rPr>
        <w:object w:dxaOrig="2620" w:dyaOrig="400" w14:anchorId="2492A050">
          <v:shape id="_x0000_i1026" type="#_x0000_t75" style="width:131.25pt;height:20.25pt" o:ole="">
            <v:imagedata r:id="rId6" o:title=""/>
          </v:shape>
          <o:OLEObject Type="Embed" ProgID="Equation.DSMT4" ShapeID="_x0000_i1026" DrawAspect="Content" ObjectID="_1602349802" r:id="rId9"/>
        </w:object>
      </w:r>
    </w:p>
    <w:p w14:paraId="63DE0B64" w14:textId="77777777" w:rsidR="0068742B" w:rsidRDefault="0068742B" w:rsidP="0068742B">
      <w:pPr>
        <w:spacing w:line="240" w:lineRule="auto"/>
      </w:pPr>
      <w:r>
        <w:t xml:space="preserve">Generate a plot of this function over the range of -10&lt;x&lt;8 as in Q1.  Now determine the minimum using </w:t>
      </w:r>
      <w:proofErr w:type="spellStart"/>
      <w:proofErr w:type="gramStart"/>
      <w:r w:rsidRPr="002A2DD1">
        <w:rPr>
          <w:b/>
        </w:rPr>
        <w:t>fminbnd</w:t>
      </w:r>
      <w:proofErr w:type="spellEnd"/>
      <w:r w:rsidRPr="002A2DD1">
        <w:rPr>
          <w:b/>
        </w:rPr>
        <w:t>(</w:t>
      </w:r>
      <w:proofErr w:type="gramEnd"/>
      <w:r w:rsidRPr="002A2DD1">
        <w:rPr>
          <w:b/>
        </w:rPr>
        <w:t>)</w:t>
      </w:r>
      <w:r>
        <w:t xml:space="preserve"> and mark the minimum point on the plot. </w:t>
      </w:r>
    </w:p>
    <w:p w14:paraId="5867E5BA" w14:textId="174B006B" w:rsidR="0068742B" w:rsidRDefault="0068742B" w:rsidP="0068742B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335BB7B4" w14:textId="79DFA701" w:rsidR="009262BB" w:rsidRDefault="009262BB" w:rsidP="0068742B">
      <w:pPr>
        <w:spacing w:line="240" w:lineRule="auto"/>
        <w:rPr>
          <w:rFonts w:ascii="Courier New" w:hAnsi="Courier New" w:cs="Courier New"/>
        </w:rPr>
      </w:pPr>
      <w:r w:rsidRPr="009262BB">
        <w:rPr>
          <w:rFonts w:ascii="Courier New" w:hAnsi="Courier New" w:cs="Courier New"/>
        </w:rPr>
        <w:t>F = @(x)</w:t>
      </w:r>
      <w:proofErr w:type="gramStart"/>
      <w:r w:rsidRPr="009262BB">
        <w:rPr>
          <w:rFonts w:ascii="Courier New" w:hAnsi="Courier New" w:cs="Courier New"/>
        </w:rPr>
        <w:t>exp(</w:t>
      </w:r>
      <w:proofErr w:type="gramEnd"/>
      <w:r w:rsidRPr="009262BB">
        <w:rPr>
          <w:rFonts w:ascii="Courier New" w:hAnsi="Courier New" w:cs="Courier New"/>
        </w:rPr>
        <w:t>0.45*x)-2*x+1</w:t>
      </w:r>
    </w:p>
    <w:p w14:paraId="1416C535" w14:textId="08D48D9A" w:rsidR="009262BB" w:rsidRDefault="009262BB" w:rsidP="0068742B">
      <w:pPr>
        <w:spacing w:line="240" w:lineRule="auto"/>
        <w:rPr>
          <w:rFonts w:ascii="Courier New" w:hAnsi="Courier New" w:cs="Courier New"/>
        </w:rPr>
      </w:pPr>
      <w:proofErr w:type="spellStart"/>
      <w:proofErr w:type="gramStart"/>
      <w:r w:rsidRPr="009262BB">
        <w:rPr>
          <w:rFonts w:ascii="Courier New" w:hAnsi="Courier New" w:cs="Courier New"/>
        </w:rPr>
        <w:t>fplot</w:t>
      </w:r>
      <w:proofErr w:type="spellEnd"/>
      <w:r w:rsidRPr="009262BB">
        <w:rPr>
          <w:rFonts w:ascii="Courier New" w:hAnsi="Courier New" w:cs="Courier New"/>
        </w:rPr>
        <w:t>(</w:t>
      </w:r>
      <w:proofErr w:type="gramEnd"/>
      <w:r w:rsidRPr="009262BB">
        <w:rPr>
          <w:rFonts w:ascii="Courier New" w:hAnsi="Courier New" w:cs="Courier New"/>
        </w:rPr>
        <w:t>F, [-10 8])</w:t>
      </w:r>
    </w:p>
    <w:p w14:paraId="7A5A6038" w14:textId="77777777" w:rsidR="009262BB" w:rsidRPr="009262BB" w:rsidRDefault="009262BB" w:rsidP="009262BB">
      <w:pPr>
        <w:spacing w:line="240" w:lineRule="auto"/>
        <w:rPr>
          <w:rFonts w:ascii="Courier New" w:hAnsi="Courier New" w:cs="Courier New"/>
        </w:rPr>
      </w:pPr>
      <w:r w:rsidRPr="009262BB">
        <w:rPr>
          <w:rFonts w:ascii="Courier New" w:hAnsi="Courier New" w:cs="Courier New"/>
        </w:rPr>
        <w:t xml:space="preserve">[x </w:t>
      </w:r>
      <w:proofErr w:type="spellStart"/>
      <w:r w:rsidRPr="009262BB">
        <w:rPr>
          <w:rFonts w:ascii="Courier New" w:hAnsi="Courier New" w:cs="Courier New"/>
        </w:rPr>
        <w:t>fval</w:t>
      </w:r>
      <w:proofErr w:type="spellEnd"/>
      <w:r w:rsidRPr="009262BB">
        <w:rPr>
          <w:rFonts w:ascii="Courier New" w:hAnsi="Courier New" w:cs="Courier New"/>
        </w:rPr>
        <w:t xml:space="preserve">] = </w:t>
      </w:r>
      <w:proofErr w:type="spellStart"/>
      <w:proofErr w:type="gramStart"/>
      <w:r w:rsidRPr="009262BB">
        <w:rPr>
          <w:rFonts w:ascii="Courier New" w:hAnsi="Courier New" w:cs="Courier New"/>
        </w:rPr>
        <w:t>fminbnd</w:t>
      </w:r>
      <w:proofErr w:type="spellEnd"/>
      <w:r w:rsidRPr="009262BB">
        <w:rPr>
          <w:rFonts w:ascii="Courier New" w:hAnsi="Courier New" w:cs="Courier New"/>
        </w:rPr>
        <w:t>(</w:t>
      </w:r>
      <w:proofErr w:type="gramEnd"/>
      <w:r w:rsidRPr="009262BB">
        <w:rPr>
          <w:rFonts w:ascii="Courier New" w:hAnsi="Courier New" w:cs="Courier New"/>
        </w:rPr>
        <w:t>F, 0, 5)</w:t>
      </w:r>
    </w:p>
    <w:p w14:paraId="71C4292A" w14:textId="0709A3D9" w:rsidR="009262BB" w:rsidRDefault="009262BB" w:rsidP="009262BB">
      <w:pPr>
        <w:spacing w:line="240" w:lineRule="auto"/>
        <w:rPr>
          <w:rFonts w:ascii="Courier New" w:hAnsi="Courier New" w:cs="Courier New"/>
        </w:rPr>
      </w:pPr>
      <w:r w:rsidRPr="009262BB">
        <w:rPr>
          <w:rFonts w:ascii="Courier New" w:hAnsi="Courier New" w:cs="Courier New"/>
        </w:rPr>
        <w:t>hold on</w:t>
      </w:r>
    </w:p>
    <w:p w14:paraId="17DF61E6" w14:textId="00410C01" w:rsidR="009262BB" w:rsidRPr="009262BB" w:rsidRDefault="009262BB" w:rsidP="009262BB">
      <w:pPr>
        <w:spacing w:line="240" w:lineRule="auto"/>
        <w:rPr>
          <w:rFonts w:ascii="Courier New" w:hAnsi="Courier New" w:cs="Courier New"/>
        </w:rPr>
      </w:pPr>
      <w:r w:rsidRPr="009262BB">
        <w:rPr>
          <w:rFonts w:ascii="Courier New" w:hAnsi="Courier New" w:cs="Courier New"/>
        </w:rPr>
        <w:t>plot(</w:t>
      </w:r>
      <w:proofErr w:type="gramStart"/>
      <w:r w:rsidRPr="009262BB">
        <w:rPr>
          <w:rFonts w:ascii="Courier New" w:hAnsi="Courier New" w:cs="Courier New"/>
        </w:rPr>
        <w:t>x,</w:t>
      </w:r>
      <w:proofErr w:type="spellStart"/>
      <w:r w:rsidRPr="009262BB">
        <w:rPr>
          <w:rFonts w:ascii="Courier New" w:hAnsi="Courier New" w:cs="Courier New"/>
        </w:rPr>
        <w:t>fval</w:t>
      </w:r>
      <w:proofErr w:type="spellEnd"/>
      <w:proofErr w:type="gramEnd"/>
      <w:r w:rsidRPr="009262BB">
        <w:rPr>
          <w:rFonts w:ascii="Courier New" w:hAnsi="Courier New" w:cs="Courier New"/>
        </w:rPr>
        <w:t>,'</w:t>
      </w:r>
      <w:proofErr w:type="spellStart"/>
      <w:r w:rsidRPr="009262BB">
        <w:rPr>
          <w:rFonts w:ascii="Courier New" w:hAnsi="Courier New" w:cs="Courier New"/>
        </w:rPr>
        <w:t>xr</w:t>
      </w:r>
      <w:proofErr w:type="spellEnd"/>
      <w:r w:rsidRPr="009262BB">
        <w:rPr>
          <w:rFonts w:ascii="Courier New" w:hAnsi="Courier New" w:cs="Courier New"/>
        </w:rPr>
        <w:t>')</w:t>
      </w:r>
    </w:p>
    <w:p w14:paraId="24E4E7B7" w14:textId="77777777" w:rsidR="0068742B" w:rsidRDefault="0068742B" w:rsidP="006874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7C9A1478" w14:textId="77A750F7" w:rsidR="009262BB" w:rsidRDefault="0068742B" w:rsidP="0068742B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14:paraId="637ED3DD" w14:textId="77777777" w:rsidR="009262BB" w:rsidRPr="009262BB" w:rsidRDefault="009262BB" w:rsidP="009262BB">
      <w:pPr>
        <w:spacing w:line="240" w:lineRule="auto"/>
        <w:rPr>
          <w:rFonts w:ascii="Courier New" w:hAnsi="Courier New" w:cs="Courier New"/>
        </w:rPr>
      </w:pPr>
      <w:r w:rsidRPr="009262BB">
        <w:rPr>
          <w:rFonts w:ascii="Courier New" w:hAnsi="Courier New" w:cs="Courier New"/>
        </w:rPr>
        <w:t>x =</w:t>
      </w:r>
    </w:p>
    <w:p w14:paraId="1392BD06" w14:textId="77777777" w:rsidR="009262BB" w:rsidRPr="009262BB" w:rsidRDefault="009262BB" w:rsidP="009262BB">
      <w:pPr>
        <w:spacing w:line="240" w:lineRule="auto"/>
        <w:rPr>
          <w:rFonts w:ascii="Courier New" w:hAnsi="Courier New" w:cs="Courier New"/>
        </w:rPr>
      </w:pPr>
    </w:p>
    <w:p w14:paraId="7F6A4CB1" w14:textId="77777777" w:rsidR="009262BB" w:rsidRPr="009262BB" w:rsidRDefault="009262BB" w:rsidP="009262BB">
      <w:pPr>
        <w:spacing w:line="240" w:lineRule="auto"/>
        <w:rPr>
          <w:rFonts w:ascii="Courier New" w:hAnsi="Courier New" w:cs="Courier New"/>
        </w:rPr>
      </w:pPr>
      <w:r w:rsidRPr="009262BB">
        <w:rPr>
          <w:rFonts w:ascii="Courier New" w:hAnsi="Courier New" w:cs="Courier New"/>
        </w:rPr>
        <w:t xml:space="preserve">    3.3148</w:t>
      </w:r>
    </w:p>
    <w:p w14:paraId="2C0D2760" w14:textId="77777777" w:rsidR="009262BB" w:rsidRPr="009262BB" w:rsidRDefault="009262BB" w:rsidP="009262BB">
      <w:pPr>
        <w:spacing w:line="240" w:lineRule="auto"/>
        <w:rPr>
          <w:rFonts w:ascii="Courier New" w:hAnsi="Courier New" w:cs="Courier New"/>
        </w:rPr>
      </w:pPr>
    </w:p>
    <w:p w14:paraId="0FAC5822" w14:textId="77777777" w:rsidR="009262BB" w:rsidRPr="009262BB" w:rsidRDefault="009262BB" w:rsidP="009262BB">
      <w:pPr>
        <w:spacing w:line="240" w:lineRule="auto"/>
        <w:rPr>
          <w:rFonts w:ascii="Courier New" w:hAnsi="Courier New" w:cs="Courier New"/>
        </w:rPr>
      </w:pPr>
    </w:p>
    <w:p w14:paraId="61BDC40D" w14:textId="77777777" w:rsidR="009262BB" w:rsidRPr="009262BB" w:rsidRDefault="009262BB" w:rsidP="009262BB">
      <w:pPr>
        <w:spacing w:line="240" w:lineRule="auto"/>
        <w:rPr>
          <w:rFonts w:ascii="Courier New" w:hAnsi="Courier New" w:cs="Courier New"/>
        </w:rPr>
      </w:pPr>
      <w:proofErr w:type="spellStart"/>
      <w:r w:rsidRPr="009262BB">
        <w:rPr>
          <w:rFonts w:ascii="Courier New" w:hAnsi="Courier New" w:cs="Courier New"/>
        </w:rPr>
        <w:t>fval</w:t>
      </w:r>
      <w:proofErr w:type="spellEnd"/>
      <w:r w:rsidRPr="009262BB">
        <w:rPr>
          <w:rFonts w:ascii="Courier New" w:hAnsi="Courier New" w:cs="Courier New"/>
        </w:rPr>
        <w:t xml:space="preserve"> =</w:t>
      </w:r>
    </w:p>
    <w:p w14:paraId="48170D4D" w14:textId="77777777" w:rsidR="009262BB" w:rsidRPr="009262BB" w:rsidRDefault="009262BB" w:rsidP="009262BB">
      <w:pPr>
        <w:spacing w:line="240" w:lineRule="auto"/>
        <w:rPr>
          <w:rFonts w:ascii="Courier New" w:hAnsi="Courier New" w:cs="Courier New"/>
        </w:rPr>
      </w:pPr>
    </w:p>
    <w:p w14:paraId="37661000" w14:textId="77777777" w:rsidR="009262BB" w:rsidRDefault="009262BB" w:rsidP="009262BB">
      <w:pPr>
        <w:spacing w:line="240" w:lineRule="auto"/>
        <w:rPr>
          <w:rFonts w:ascii="Courier New" w:hAnsi="Courier New" w:cs="Courier New"/>
        </w:rPr>
      </w:pPr>
      <w:r w:rsidRPr="009262BB">
        <w:rPr>
          <w:rFonts w:ascii="Courier New" w:hAnsi="Courier New" w:cs="Courier New"/>
        </w:rPr>
        <w:t xml:space="preserve">   -1.1851</w:t>
      </w:r>
    </w:p>
    <w:p w14:paraId="68D9FDD4" w14:textId="77777777" w:rsidR="0068742B" w:rsidRPr="009262BB" w:rsidRDefault="0068742B" w:rsidP="009262BB">
      <w:pPr>
        <w:rPr>
          <w:rFonts w:ascii="Courier New" w:hAnsi="Courier New" w:cs="Courier New"/>
        </w:rPr>
      </w:pPr>
    </w:p>
    <w:p w14:paraId="3E103A40" w14:textId="70841C9F" w:rsidR="0068742B" w:rsidRDefault="009262BB" w:rsidP="003F1674">
      <w:pPr>
        <w:spacing w:line="240" w:lineRule="auto"/>
        <w:rPr>
          <w:b/>
        </w:rPr>
      </w:pPr>
      <w:r w:rsidRPr="009262BB">
        <w:rPr>
          <w:b/>
          <w:noProof/>
        </w:rPr>
        <w:drawing>
          <wp:inline distT="0" distB="0" distL="0" distR="0" wp14:anchorId="317DEE9D" wp14:editId="694AAAB7">
            <wp:extent cx="5324475" cy="4114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41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97906E" w14:textId="77777777" w:rsidR="00347D51" w:rsidRDefault="00347D51" w:rsidP="00EA4836">
      <w:pPr>
        <w:spacing w:line="240" w:lineRule="auto"/>
        <w:rPr>
          <w:b/>
        </w:rPr>
      </w:pPr>
    </w:p>
    <w:p w14:paraId="448C8402" w14:textId="77777777" w:rsidR="00347D51" w:rsidRPr="009557FB" w:rsidRDefault="009557FB" w:rsidP="00EA4836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14:paraId="5DB11578" w14:textId="77777777" w:rsidR="00EA4836" w:rsidRDefault="00EA4836" w:rsidP="00EA4836">
      <w:pPr>
        <w:spacing w:line="240" w:lineRule="auto"/>
      </w:pPr>
      <w:r>
        <w:rPr>
          <w:b/>
        </w:rPr>
        <w:t>Q</w:t>
      </w:r>
      <w:r w:rsidR="00347D51">
        <w:rPr>
          <w:b/>
        </w:rPr>
        <w:t>3</w:t>
      </w:r>
      <w:r w:rsidRPr="00E15D2D">
        <w:rPr>
          <w:b/>
        </w:rPr>
        <w:t>.</w:t>
      </w:r>
      <w:r>
        <w:t xml:space="preserve"> </w:t>
      </w:r>
      <w:proofErr w:type="gramStart"/>
      <w:r>
        <w:t>Consider  the</w:t>
      </w:r>
      <w:proofErr w:type="gramEnd"/>
      <w:r>
        <w:t xml:space="preserve"> single variable equation of</w:t>
      </w:r>
    </w:p>
    <w:p w14:paraId="6D918724" w14:textId="77777777" w:rsidR="00EA4836" w:rsidRDefault="00347D51" w:rsidP="00EA4836">
      <w:pPr>
        <w:spacing w:line="240" w:lineRule="auto"/>
      </w:pPr>
      <w:r w:rsidRPr="009B3289">
        <w:rPr>
          <w:position w:val="-14"/>
        </w:rPr>
        <w:object w:dxaOrig="2640" w:dyaOrig="400" w14:anchorId="281CE599">
          <v:shape id="_x0000_i1027" type="#_x0000_t75" style="width:132pt;height:20.25pt" o:ole="">
            <v:imagedata r:id="rId11" o:title=""/>
          </v:shape>
          <o:OLEObject Type="Embed" ProgID="Equation.DSMT4" ShapeID="_x0000_i1027" DrawAspect="Content" ObjectID="_1602349803" r:id="rId12"/>
        </w:object>
      </w:r>
    </w:p>
    <w:p w14:paraId="02FA5529" w14:textId="77777777" w:rsidR="00EA4836" w:rsidRDefault="002A2DD1" w:rsidP="00EA4836">
      <w:pPr>
        <w:spacing w:line="240" w:lineRule="auto"/>
      </w:pPr>
      <w:r>
        <w:lastRenderedPageBreak/>
        <w:t xml:space="preserve">Generate a plot of this function over the range of -10&lt;x&lt;12.   As observed, this function has two stationary points (zero slope points) in this region.  Use </w:t>
      </w:r>
      <w:proofErr w:type="spellStart"/>
      <w:proofErr w:type="gramStart"/>
      <w:r>
        <w:t>fzero</w:t>
      </w:r>
      <w:proofErr w:type="spellEnd"/>
      <w:r>
        <w:t>(</w:t>
      </w:r>
      <w:proofErr w:type="gramEnd"/>
      <w:r>
        <w:t xml:space="preserve">) to find these points and place them on your plot with suitable markers.  </w:t>
      </w:r>
    </w:p>
    <w:p w14:paraId="58A1BAB8" w14:textId="77777777" w:rsidR="00457841" w:rsidRPr="005617CB" w:rsidRDefault="00457841" w:rsidP="00457841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4F8500DB" w14:textId="388C95AF" w:rsidR="000C1283" w:rsidRDefault="00F72AE3" w:rsidP="000C128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456A2">
        <w:rPr>
          <w:rFonts w:ascii="Courier New" w:hAnsi="Courier New" w:cs="Courier New"/>
        </w:rPr>
        <w:t xml:space="preserve"> </w:t>
      </w:r>
      <w:proofErr w:type="spellStart"/>
      <w:r w:rsidR="000456A2" w:rsidRPr="000456A2">
        <w:rPr>
          <w:rFonts w:ascii="Courier New" w:hAnsi="Courier New" w:cs="Courier New"/>
        </w:rPr>
        <w:t>fplot</w:t>
      </w:r>
      <w:proofErr w:type="spellEnd"/>
      <w:r w:rsidR="000456A2" w:rsidRPr="000456A2">
        <w:rPr>
          <w:rFonts w:ascii="Courier New" w:hAnsi="Courier New" w:cs="Courier New"/>
        </w:rPr>
        <w:t>('</w:t>
      </w:r>
      <w:proofErr w:type="gramStart"/>
      <w:r w:rsidR="000456A2" w:rsidRPr="000456A2">
        <w:rPr>
          <w:rFonts w:ascii="Courier New" w:hAnsi="Courier New" w:cs="Courier New"/>
        </w:rPr>
        <w:t>exp(</w:t>
      </w:r>
      <w:proofErr w:type="gramEnd"/>
      <w:r w:rsidR="000456A2" w:rsidRPr="000456A2">
        <w:rPr>
          <w:rFonts w:ascii="Courier New" w:hAnsi="Courier New" w:cs="Courier New"/>
        </w:rPr>
        <w:t>0.45*x)-x^2+4', [-10 12])</w:t>
      </w:r>
    </w:p>
    <w:p w14:paraId="04572F19" w14:textId="6244C4C7" w:rsidR="000456A2" w:rsidRDefault="000456A2" w:rsidP="000C128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456A2">
        <w:rPr>
          <w:rFonts w:ascii="Courier New" w:hAnsi="Courier New" w:cs="Courier New"/>
          <w:sz w:val="24"/>
          <w:szCs w:val="24"/>
          <w:lang w:val="en-US"/>
        </w:rPr>
        <w:t xml:space="preserve">x1 = </w:t>
      </w:r>
      <w:proofErr w:type="spellStart"/>
      <w:r w:rsidRPr="000456A2">
        <w:rPr>
          <w:rFonts w:ascii="Courier New" w:hAnsi="Courier New" w:cs="Courier New"/>
          <w:sz w:val="24"/>
          <w:szCs w:val="24"/>
          <w:lang w:val="en-US"/>
        </w:rPr>
        <w:t>fzero</w:t>
      </w:r>
      <w:proofErr w:type="spellEnd"/>
      <w:r w:rsidRPr="000456A2">
        <w:rPr>
          <w:rFonts w:ascii="Courier New" w:hAnsi="Courier New" w:cs="Courier New"/>
          <w:sz w:val="24"/>
          <w:szCs w:val="24"/>
          <w:lang w:val="en-US"/>
        </w:rPr>
        <w:t>('</w:t>
      </w:r>
      <w:proofErr w:type="gramStart"/>
      <w:r w:rsidRPr="000456A2">
        <w:rPr>
          <w:rFonts w:ascii="Courier New" w:hAnsi="Courier New" w:cs="Courier New"/>
          <w:sz w:val="24"/>
          <w:szCs w:val="24"/>
          <w:lang w:val="en-US"/>
        </w:rPr>
        <w:t>exp(</w:t>
      </w:r>
      <w:proofErr w:type="gramEnd"/>
      <w:r w:rsidRPr="000456A2">
        <w:rPr>
          <w:rFonts w:ascii="Courier New" w:hAnsi="Courier New" w:cs="Courier New"/>
          <w:sz w:val="24"/>
          <w:szCs w:val="24"/>
          <w:lang w:val="en-US"/>
        </w:rPr>
        <w:t>0.45*x)-x^2+4', 1)</w:t>
      </w:r>
    </w:p>
    <w:p w14:paraId="033DFBA2" w14:textId="7450110B" w:rsidR="000456A2" w:rsidRDefault="000456A2" w:rsidP="000C128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456A2">
        <w:rPr>
          <w:rFonts w:ascii="Courier New" w:hAnsi="Courier New" w:cs="Courier New"/>
          <w:sz w:val="24"/>
          <w:szCs w:val="24"/>
          <w:lang w:val="en-US"/>
        </w:rPr>
        <w:t>F = @(x)</w:t>
      </w:r>
      <w:proofErr w:type="gramStart"/>
      <w:r w:rsidRPr="000456A2">
        <w:rPr>
          <w:rFonts w:ascii="Courier New" w:hAnsi="Courier New" w:cs="Courier New"/>
          <w:sz w:val="24"/>
          <w:szCs w:val="24"/>
          <w:lang w:val="en-US"/>
        </w:rPr>
        <w:t>exp(</w:t>
      </w:r>
      <w:proofErr w:type="gramEnd"/>
      <w:r w:rsidRPr="000456A2">
        <w:rPr>
          <w:rFonts w:ascii="Courier New" w:hAnsi="Courier New" w:cs="Courier New"/>
          <w:sz w:val="24"/>
          <w:szCs w:val="24"/>
          <w:lang w:val="en-US"/>
        </w:rPr>
        <w:t>0.45*x)-x^2+4</w:t>
      </w:r>
    </w:p>
    <w:p w14:paraId="3EAABD78" w14:textId="4DBC9787" w:rsidR="000456A2" w:rsidRDefault="000456A2" w:rsidP="000C128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0456A2">
        <w:rPr>
          <w:rFonts w:ascii="Courier New" w:hAnsi="Courier New" w:cs="Courier New"/>
          <w:sz w:val="24"/>
          <w:szCs w:val="24"/>
          <w:lang w:val="en-US"/>
        </w:rPr>
        <w:t>fzero</w:t>
      </w:r>
      <w:proofErr w:type="spellEnd"/>
      <w:r w:rsidRPr="000456A2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0456A2">
        <w:rPr>
          <w:rFonts w:ascii="Courier New" w:hAnsi="Courier New" w:cs="Courier New"/>
          <w:sz w:val="24"/>
          <w:szCs w:val="24"/>
          <w:lang w:val="en-US"/>
        </w:rPr>
        <w:t>F, 9)</w:t>
      </w:r>
    </w:p>
    <w:p w14:paraId="570DFBB8" w14:textId="02BE00A9" w:rsidR="000456A2" w:rsidRDefault="000456A2" w:rsidP="000C128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456A2">
        <w:rPr>
          <w:rFonts w:ascii="Courier New" w:hAnsi="Courier New" w:cs="Courier New"/>
          <w:sz w:val="24"/>
          <w:szCs w:val="24"/>
          <w:lang w:val="en-US"/>
        </w:rPr>
        <w:t>hold on;</w:t>
      </w:r>
    </w:p>
    <w:p w14:paraId="4E2C0C31" w14:textId="71765B63" w:rsidR="000456A2" w:rsidRDefault="000456A2" w:rsidP="000C128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0456A2">
        <w:rPr>
          <w:rFonts w:ascii="Courier New" w:hAnsi="Courier New" w:cs="Courier New"/>
          <w:sz w:val="24"/>
          <w:szCs w:val="24"/>
          <w:lang w:val="en-US"/>
        </w:rPr>
        <w:t>plot(</w:t>
      </w:r>
      <w:proofErr w:type="gramEnd"/>
      <w:r w:rsidRPr="000456A2">
        <w:rPr>
          <w:rFonts w:ascii="Courier New" w:hAnsi="Courier New" w:cs="Courier New"/>
          <w:sz w:val="24"/>
          <w:szCs w:val="24"/>
          <w:lang w:val="en-US"/>
        </w:rPr>
        <w:t>x1, 0, 'or');</w:t>
      </w:r>
    </w:p>
    <w:p w14:paraId="649CD20F" w14:textId="7DB469E2" w:rsidR="000456A2" w:rsidRPr="000456A2" w:rsidRDefault="000456A2" w:rsidP="000C128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456A2">
        <w:rPr>
          <w:rFonts w:ascii="Courier New" w:hAnsi="Courier New" w:cs="Courier New"/>
          <w:sz w:val="24"/>
          <w:szCs w:val="24"/>
          <w:lang w:val="en-US"/>
        </w:rPr>
        <w:t>plot((</w:t>
      </w:r>
      <w:proofErr w:type="spellStart"/>
      <w:r w:rsidRPr="000456A2">
        <w:rPr>
          <w:rFonts w:ascii="Courier New" w:hAnsi="Courier New" w:cs="Courier New"/>
          <w:sz w:val="24"/>
          <w:szCs w:val="24"/>
          <w:lang w:val="en-US"/>
        </w:rPr>
        <w:t>fzero</w:t>
      </w:r>
      <w:proofErr w:type="spellEnd"/>
      <w:r w:rsidRPr="000456A2">
        <w:rPr>
          <w:rFonts w:ascii="Courier New" w:hAnsi="Courier New" w:cs="Courier New"/>
          <w:sz w:val="24"/>
          <w:szCs w:val="24"/>
          <w:lang w:val="en-US"/>
        </w:rPr>
        <w:t>(F,9)), 0, 'xr');</w:t>
      </w:r>
      <w:bookmarkStart w:id="0" w:name="_GoBack"/>
      <w:bookmarkEnd w:id="0"/>
    </w:p>
    <w:p w14:paraId="3C7EC480" w14:textId="77777777" w:rsidR="000747C6" w:rsidRDefault="000747C6" w:rsidP="000747C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66452E66" w14:textId="77777777" w:rsidR="00A35373" w:rsidRPr="000747C6" w:rsidRDefault="000747C6" w:rsidP="000747C6">
      <w:pPr>
        <w:spacing w:line="240" w:lineRule="auto"/>
        <w:rPr>
          <w:b/>
        </w:rPr>
      </w:pPr>
      <w:r>
        <w:rPr>
          <w:b/>
        </w:rPr>
        <w:t xml:space="preserve"> </w:t>
      </w:r>
      <w:r w:rsidR="00457841">
        <w:rPr>
          <w:b/>
        </w:rPr>
        <w:t>(</w:t>
      </w:r>
      <w:proofErr w:type="spellStart"/>
      <w:r w:rsidR="00457841">
        <w:rPr>
          <w:b/>
        </w:rPr>
        <w:t>Matlab</w:t>
      </w:r>
      <w:proofErr w:type="spellEnd"/>
      <w:r w:rsidR="00457841">
        <w:rPr>
          <w:b/>
        </w:rPr>
        <w:t xml:space="preserve"> Response</w:t>
      </w:r>
      <w:r w:rsidR="00457841" w:rsidRPr="004D189E">
        <w:rPr>
          <w:b/>
        </w:rPr>
        <w:t>)</w:t>
      </w:r>
    </w:p>
    <w:p w14:paraId="0711FF56" w14:textId="1C76F768" w:rsidR="00A35373" w:rsidRDefault="000456A2" w:rsidP="00A3537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0456A2">
        <w:rPr>
          <w:rFonts w:ascii="Courier New" w:hAnsi="Courier New" w:cs="Courier New"/>
          <w:noProof/>
          <w:sz w:val="24"/>
          <w:szCs w:val="24"/>
        </w:rPr>
        <w:drawing>
          <wp:inline distT="0" distB="0" distL="0" distR="0" wp14:anchorId="4632CBD0" wp14:editId="1EA78A72">
            <wp:extent cx="5324475" cy="399097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7D3885" w14:textId="77777777" w:rsidR="00A35373" w:rsidRDefault="00A35373" w:rsidP="009A385F">
      <w:pPr>
        <w:spacing w:line="240" w:lineRule="auto"/>
      </w:pPr>
    </w:p>
    <w:p w14:paraId="56EE1B95" w14:textId="77777777" w:rsidR="009557FB" w:rsidRDefault="009557FB" w:rsidP="009557FB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14:paraId="07A51819" w14:textId="77777777" w:rsidR="009557FB" w:rsidRDefault="00615C6D" w:rsidP="009557FB">
      <w:pPr>
        <w:spacing w:line="240" w:lineRule="auto"/>
      </w:pPr>
      <w:r>
        <w:rPr>
          <w:b/>
        </w:rPr>
        <w:t xml:space="preserve"> </w:t>
      </w:r>
    </w:p>
    <w:p w14:paraId="639A18F3" w14:textId="77777777" w:rsidR="009557FB" w:rsidRDefault="009557FB" w:rsidP="009A385F">
      <w:pPr>
        <w:spacing w:line="240" w:lineRule="auto"/>
      </w:pPr>
      <w:r w:rsidRPr="001B6E96">
        <w:rPr>
          <w:b/>
        </w:rPr>
        <w:t>Q</w:t>
      </w:r>
      <w:proofErr w:type="gramStart"/>
      <w:r w:rsidRPr="001B6E96">
        <w:rPr>
          <w:b/>
        </w:rPr>
        <w:t>5</w:t>
      </w:r>
      <w:r>
        <w:t xml:space="preserve">  </w:t>
      </w:r>
      <w:r w:rsidR="000747C6">
        <w:t>Consider</w:t>
      </w:r>
      <w:proofErr w:type="gramEnd"/>
      <w:r w:rsidR="000747C6">
        <w:t xml:space="preserve"> a series circuit of a battery connected to  a series circuit consisting of a diode  with a current-voltage relation of</w:t>
      </w:r>
    </w:p>
    <w:p w14:paraId="29BC0004" w14:textId="77777777" w:rsidR="009557FB" w:rsidRDefault="00615C6D" w:rsidP="009A385F">
      <w:pPr>
        <w:spacing w:line="240" w:lineRule="auto"/>
      </w:pPr>
      <w:r w:rsidRPr="009B3289">
        <w:rPr>
          <w:position w:val="-14"/>
        </w:rPr>
        <w:object w:dxaOrig="2140" w:dyaOrig="400" w14:anchorId="77A0E277">
          <v:shape id="_x0000_i1028" type="#_x0000_t75" style="width:107.25pt;height:20.25pt" o:ole="">
            <v:imagedata r:id="rId14" o:title=""/>
          </v:shape>
          <o:OLEObject Type="Embed" ProgID="Equation.DSMT4" ShapeID="_x0000_i1028" DrawAspect="Content" ObjectID="_1602349804" r:id="rId15"/>
        </w:object>
      </w:r>
    </w:p>
    <w:p w14:paraId="2C5955D9" w14:textId="77777777" w:rsidR="009557FB" w:rsidRDefault="009557FB" w:rsidP="009A385F">
      <w:pPr>
        <w:spacing w:line="240" w:lineRule="auto"/>
      </w:pPr>
      <w:r>
        <w:lastRenderedPageBreak/>
        <w:t xml:space="preserve">and a </w:t>
      </w:r>
      <w:r w:rsidR="00615C6D">
        <w:t>resistor of 15</w:t>
      </w:r>
      <w:r>
        <w:t>0 ohms.  The diode is connected such that it is forward biased.  Plot the current through the diode (</w:t>
      </w:r>
      <w:proofErr w:type="spellStart"/>
      <w:r>
        <w:t>i</w:t>
      </w:r>
      <w:proofErr w:type="spellEnd"/>
      <w:r>
        <w:t>) as a function of the voltage across it (v).</w:t>
      </w:r>
    </w:p>
    <w:p w14:paraId="7A3F28BD" w14:textId="78371DF8" w:rsidR="00457841" w:rsidRDefault="00457841" w:rsidP="00457841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7585B6F7" w14:textId="69F1A809" w:rsidR="00151538" w:rsidRDefault="004A0CF2" w:rsidP="00457841">
      <w:pPr>
        <w:spacing w:line="240" w:lineRule="auto"/>
        <w:rPr>
          <w:rFonts w:ascii="Courier New" w:hAnsi="Courier New" w:cs="Courier New"/>
        </w:rPr>
      </w:pPr>
      <w:proofErr w:type="spellStart"/>
      <w:r w:rsidRPr="004A0CF2">
        <w:rPr>
          <w:rFonts w:ascii="Courier New" w:hAnsi="Courier New" w:cs="Courier New"/>
        </w:rPr>
        <w:t>i</w:t>
      </w:r>
      <w:proofErr w:type="spellEnd"/>
      <w:r w:rsidRPr="004A0CF2">
        <w:rPr>
          <w:rFonts w:ascii="Courier New" w:hAnsi="Courier New" w:cs="Courier New"/>
        </w:rPr>
        <w:t xml:space="preserve"> = @(v)0.001*(exp(7*v)-1)</w:t>
      </w:r>
    </w:p>
    <w:p w14:paraId="76C844FF" w14:textId="51B75DBA" w:rsidR="004A0CF2" w:rsidRPr="00151538" w:rsidRDefault="004A0CF2" w:rsidP="00457841">
      <w:pPr>
        <w:spacing w:line="240" w:lineRule="auto"/>
        <w:rPr>
          <w:rFonts w:ascii="Courier New" w:hAnsi="Courier New" w:cs="Courier New"/>
        </w:rPr>
      </w:pPr>
      <w:proofErr w:type="spellStart"/>
      <w:proofErr w:type="gramStart"/>
      <w:r w:rsidRPr="004A0CF2">
        <w:rPr>
          <w:rFonts w:ascii="Courier New" w:hAnsi="Courier New" w:cs="Courier New"/>
        </w:rPr>
        <w:t>fplot</w:t>
      </w:r>
      <w:proofErr w:type="spellEnd"/>
      <w:r w:rsidRPr="004A0CF2">
        <w:rPr>
          <w:rFonts w:ascii="Courier New" w:hAnsi="Courier New" w:cs="Courier New"/>
        </w:rPr>
        <w:t>(</w:t>
      </w:r>
      <w:proofErr w:type="spellStart"/>
      <w:proofErr w:type="gramEnd"/>
      <w:r w:rsidRPr="004A0CF2">
        <w:rPr>
          <w:rFonts w:ascii="Courier New" w:hAnsi="Courier New" w:cs="Courier New"/>
        </w:rPr>
        <w:t>i</w:t>
      </w:r>
      <w:proofErr w:type="spellEnd"/>
      <w:r w:rsidRPr="004A0CF2">
        <w:rPr>
          <w:rFonts w:ascii="Courier New" w:hAnsi="Courier New" w:cs="Courier New"/>
        </w:rPr>
        <w:t>, [0,1.25])</w:t>
      </w:r>
    </w:p>
    <w:p w14:paraId="640AE2BA" w14:textId="77777777" w:rsidR="00457841" w:rsidRPr="004D189E" w:rsidRDefault="00F72AE3" w:rsidP="000747C6">
      <w:pPr>
        <w:spacing w:line="240" w:lineRule="auto"/>
        <w:rPr>
          <w:b/>
        </w:rPr>
      </w:pPr>
      <w:r>
        <w:rPr>
          <w:b/>
        </w:rPr>
        <w:t xml:space="preserve"> </w:t>
      </w:r>
      <w:r w:rsidR="00457841">
        <w:rPr>
          <w:b/>
        </w:rPr>
        <w:t>(</w:t>
      </w:r>
      <w:proofErr w:type="spellStart"/>
      <w:r w:rsidR="00457841">
        <w:rPr>
          <w:b/>
        </w:rPr>
        <w:t>Matlab</w:t>
      </w:r>
      <w:proofErr w:type="spellEnd"/>
      <w:r w:rsidR="00457841">
        <w:rPr>
          <w:b/>
        </w:rPr>
        <w:t xml:space="preserve"> Response</w:t>
      </w:r>
      <w:r w:rsidR="00457841" w:rsidRPr="004D189E">
        <w:rPr>
          <w:b/>
        </w:rPr>
        <w:t>)</w:t>
      </w:r>
    </w:p>
    <w:p w14:paraId="10A8F462" w14:textId="6F0D222B" w:rsidR="009557FB" w:rsidRDefault="004A0CF2" w:rsidP="00457841">
      <w:pPr>
        <w:spacing w:line="240" w:lineRule="auto"/>
      </w:pPr>
      <w:r w:rsidRPr="004A0CF2">
        <w:rPr>
          <w:noProof/>
        </w:rPr>
        <w:drawing>
          <wp:inline distT="0" distB="0" distL="0" distR="0" wp14:anchorId="3B6998F1" wp14:editId="039B11F9">
            <wp:extent cx="5325745" cy="39941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5745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B3FBEA" w14:textId="77777777" w:rsidR="00A85D9B" w:rsidRDefault="00A85D9B" w:rsidP="00A85D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5FD40F35" w14:textId="77777777" w:rsidR="00A85D9B" w:rsidRDefault="00A85D9B" w:rsidP="00A85D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65583DDE" w14:textId="77777777" w:rsidR="00A85D9B" w:rsidRDefault="00A85D9B" w:rsidP="009A385F">
      <w:pPr>
        <w:spacing w:line="240" w:lineRule="auto"/>
      </w:pPr>
    </w:p>
    <w:p w14:paraId="054A50C8" w14:textId="77777777" w:rsidR="009557FB" w:rsidRDefault="009557FB" w:rsidP="009A385F">
      <w:pPr>
        <w:spacing w:line="240" w:lineRule="auto"/>
      </w:pPr>
    </w:p>
    <w:p w14:paraId="0F09C80D" w14:textId="77777777" w:rsidR="001B6E96" w:rsidRDefault="001B6E96" w:rsidP="001B6E96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14:paraId="054C4177" w14:textId="77777777" w:rsidR="001B6E96" w:rsidRDefault="001B6E96" w:rsidP="001B6E96">
      <w:pPr>
        <w:spacing w:line="240" w:lineRule="auto"/>
      </w:pPr>
      <w:r w:rsidRPr="001B6E96">
        <w:rPr>
          <w:b/>
        </w:rPr>
        <w:t>Q</w:t>
      </w:r>
      <w:proofErr w:type="gramStart"/>
      <w:r>
        <w:rPr>
          <w:b/>
        </w:rPr>
        <w:t>6</w:t>
      </w:r>
      <w:r w:rsidR="00846442">
        <w:t xml:space="preserve"> </w:t>
      </w:r>
      <w:r w:rsidR="00014205">
        <w:t xml:space="preserve"> Consider</w:t>
      </w:r>
      <w:proofErr w:type="gramEnd"/>
      <w:r w:rsidR="00014205">
        <w:t xml:space="preserve"> the series diode and resistor circuit of Q5.  F</w:t>
      </w:r>
      <w:r w:rsidR="00C379F7">
        <w:t xml:space="preserve">ind the </w:t>
      </w:r>
      <w:r w:rsidR="00014205">
        <w:t xml:space="preserve">voltage across the diode (denoted as v) and the current </w:t>
      </w:r>
      <w:r w:rsidR="00C379F7">
        <w:t xml:space="preserve">in the series </w:t>
      </w:r>
      <w:r w:rsidR="00014205">
        <w:t>circuit (denoted by C).  Generate a plot of v and C as</w:t>
      </w:r>
      <w:r w:rsidR="00C379F7">
        <w:t xml:space="preserve"> the supply battery </w:t>
      </w:r>
      <w:r w:rsidR="00846442">
        <w:t>voltage, denoted as</w:t>
      </w:r>
      <w:r w:rsidR="00846442" w:rsidRPr="00846442">
        <w:rPr>
          <w:position w:val="-12"/>
        </w:rPr>
        <w:object w:dxaOrig="260" w:dyaOrig="360" w14:anchorId="721CDECC">
          <v:shape id="_x0000_i1029" type="#_x0000_t75" style="width:12.75pt;height:18pt" o:ole="">
            <v:imagedata r:id="rId17" o:title=""/>
          </v:shape>
          <o:OLEObject Type="Embed" ProgID="Equation.DSMT4" ShapeID="_x0000_i1029" DrawAspect="Content" ObjectID="_1602349805" r:id="rId18"/>
        </w:object>
      </w:r>
      <w:r w:rsidR="00846442">
        <w:t xml:space="preserve"> </w:t>
      </w:r>
      <w:r w:rsidR="00014205">
        <w:t xml:space="preserve">, </w:t>
      </w:r>
      <w:r w:rsidR="00C379F7">
        <w:t xml:space="preserve">is </w:t>
      </w:r>
      <w:r w:rsidR="00846442">
        <w:t xml:space="preserve">varied between -10 volts to 10 volts.  Note that the overall equation is </w:t>
      </w:r>
    </w:p>
    <w:p w14:paraId="5978222F" w14:textId="77777777" w:rsidR="00846442" w:rsidRDefault="00846442" w:rsidP="001B6E96">
      <w:pPr>
        <w:spacing w:line="240" w:lineRule="auto"/>
      </w:pPr>
      <w:r w:rsidRPr="00846442">
        <w:rPr>
          <w:position w:val="-12"/>
        </w:rPr>
        <w:object w:dxaOrig="1060" w:dyaOrig="360" w14:anchorId="589C23C8">
          <v:shape id="_x0000_i1030" type="#_x0000_t75" style="width:53.25pt;height:18pt" o:ole="">
            <v:imagedata r:id="rId19" o:title=""/>
          </v:shape>
          <o:OLEObject Type="Embed" ProgID="Equation.DSMT4" ShapeID="_x0000_i1030" DrawAspect="Content" ObjectID="_1602349806" r:id="rId20"/>
        </w:object>
      </w:r>
    </w:p>
    <w:p w14:paraId="70C44880" w14:textId="77777777" w:rsidR="00846442" w:rsidRDefault="00846442" w:rsidP="001B6E96">
      <w:pPr>
        <w:spacing w:line="240" w:lineRule="auto"/>
      </w:pPr>
      <w:r>
        <w:t xml:space="preserve">where R=150 and </w:t>
      </w:r>
      <w:r w:rsidR="006C3F31" w:rsidRPr="00B4530F">
        <w:rPr>
          <w:position w:val="-6"/>
        </w:rPr>
        <w:object w:dxaOrig="139" w:dyaOrig="260" w14:anchorId="79158A3E">
          <v:shape id="_x0000_i1031" type="#_x0000_t75" style="width:6.75pt;height:12.75pt" o:ole="">
            <v:imagedata r:id="rId21" o:title=""/>
          </v:shape>
          <o:OLEObject Type="Embed" ProgID="Equation.DSMT4" ShapeID="_x0000_i1031" DrawAspect="Content" ObjectID="_1602349807" r:id="rId22"/>
        </w:object>
      </w:r>
      <w:r w:rsidR="006C3F31">
        <w:t>is the current through the diode</w:t>
      </w:r>
      <w:r w:rsidR="00014205">
        <w:t xml:space="preserve"> as given by the diode equation in Q5.  </w:t>
      </w:r>
    </w:p>
    <w:p w14:paraId="351E5820" w14:textId="77777777" w:rsidR="00457841" w:rsidRPr="005617CB" w:rsidRDefault="00457841" w:rsidP="00457841">
      <w:pPr>
        <w:spacing w:line="240" w:lineRule="auto"/>
      </w:pPr>
      <w:r>
        <w:rPr>
          <w:b/>
        </w:rPr>
        <w:lastRenderedPageBreak/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552CD130" w14:textId="77777777" w:rsidR="001F4AF9" w:rsidRDefault="001F4AF9" w:rsidP="00C379F7">
      <w:pPr>
        <w:spacing w:line="240" w:lineRule="auto"/>
        <w:rPr>
          <w:rFonts w:ascii="Courier New" w:hAnsi="Courier New" w:cs="Courier New"/>
        </w:rPr>
      </w:pPr>
    </w:p>
    <w:p w14:paraId="6827A6C1" w14:textId="3362022B" w:rsidR="00C379F7" w:rsidRDefault="001F4AF9" w:rsidP="00C379F7">
      <w:pPr>
        <w:spacing w:line="240" w:lineRule="auto"/>
        <w:rPr>
          <w:rFonts w:ascii="Courier New" w:hAnsi="Courier New" w:cs="Courier New"/>
        </w:rPr>
      </w:pPr>
      <w:proofErr w:type="spellStart"/>
      <w:r w:rsidRPr="001F4AF9">
        <w:rPr>
          <w:rFonts w:ascii="Courier New" w:hAnsi="Courier New" w:cs="Courier New"/>
        </w:rPr>
        <w:t>Vb</w:t>
      </w:r>
      <w:proofErr w:type="spellEnd"/>
      <w:r w:rsidRPr="001F4AF9">
        <w:rPr>
          <w:rFonts w:ascii="Courier New" w:hAnsi="Courier New" w:cs="Courier New"/>
        </w:rPr>
        <w:t xml:space="preserve"> = -10:0.5:10;</w:t>
      </w:r>
    </w:p>
    <w:p w14:paraId="51F9FC65" w14:textId="7D5F7262" w:rsidR="001F4AF9" w:rsidRDefault="001F4AF9" w:rsidP="00C379F7">
      <w:pPr>
        <w:spacing w:line="240" w:lineRule="auto"/>
        <w:rPr>
          <w:rFonts w:ascii="Courier New" w:hAnsi="Courier New" w:cs="Courier New"/>
        </w:rPr>
      </w:pPr>
      <w:r w:rsidRPr="001F4AF9">
        <w:rPr>
          <w:rFonts w:ascii="Courier New" w:hAnsi="Courier New" w:cs="Courier New"/>
        </w:rPr>
        <w:t>R = 150;</w:t>
      </w:r>
    </w:p>
    <w:p w14:paraId="51B40B91" w14:textId="536BD0F9" w:rsidR="001F4AF9" w:rsidRDefault="001F4AF9" w:rsidP="00C379F7">
      <w:pPr>
        <w:spacing w:line="240" w:lineRule="auto"/>
        <w:rPr>
          <w:rFonts w:ascii="Courier New" w:hAnsi="Courier New" w:cs="Courier New"/>
        </w:rPr>
      </w:pPr>
      <w:r w:rsidRPr="001F4AF9">
        <w:rPr>
          <w:rFonts w:ascii="Courier New" w:hAnsi="Courier New" w:cs="Courier New"/>
        </w:rPr>
        <w:t>I = @(v) 0.001*(exp(7*v)-1) - (</w:t>
      </w:r>
      <w:proofErr w:type="spellStart"/>
      <w:r w:rsidRPr="001F4AF9">
        <w:rPr>
          <w:rFonts w:ascii="Courier New" w:hAnsi="Courier New" w:cs="Courier New"/>
        </w:rPr>
        <w:t>Vb</w:t>
      </w:r>
      <w:proofErr w:type="spellEnd"/>
      <w:r w:rsidRPr="001F4AF9">
        <w:rPr>
          <w:rFonts w:ascii="Courier New" w:hAnsi="Courier New" w:cs="Courier New"/>
        </w:rPr>
        <w:t>-v</w:t>
      </w:r>
      <w:proofErr w:type="gramStart"/>
      <w:r w:rsidRPr="001F4AF9">
        <w:rPr>
          <w:rFonts w:ascii="Courier New" w:hAnsi="Courier New" w:cs="Courier New"/>
        </w:rPr>
        <w:t>)./</w:t>
      </w:r>
      <w:proofErr w:type="gramEnd"/>
      <w:r w:rsidRPr="001F4AF9">
        <w:rPr>
          <w:rFonts w:ascii="Courier New" w:hAnsi="Courier New" w:cs="Courier New"/>
        </w:rPr>
        <w:t>R</w:t>
      </w:r>
    </w:p>
    <w:p w14:paraId="6A3CC828" w14:textId="24989E03" w:rsidR="001F4AF9" w:rsidRDefault="001F4AF9" w:rsidP="00C379F7">
      <w:pPr>
        <w:spacing w:line="240" w:lineRule="auto"/>
        <w:rPr>
          <w:rFonts w:ascii="Courier New" w:hAnsi="Courier New" w:cs="Courier New"/>
        </w:rPr>
      </w:pPr>
      <w:r w:rsidRPr="001F4AF9">
        <w:rPr>
          <w:rFonts w:ascii="Courier New" w:hAnsi="Courier New" w:cs="Courier New"/>
        </w:rPr>
        <w:t xml:space="preserve">v = </w:t>
      </w:r>
      <w:proofErr w:type="spellStart"/>
      <w:proofErr w:type="gramStart"/>
      <w:r w:rsidRPr="001F4AF9">
        <w:rPr>
          <w:rFonts w:ascii="Courier New" w:hAnsi="Courier New" w:cs="Courier New"/>
        </w:rPr>
        <w:t>linspace</w:t>
      </w:r>
      <w:proofErr w:type="spellEnd"/>
      <w:r w:rsidRPr="001F4AF9">
        <w:rPr>
          <w:rFonts w:ascii="Courier New" w:hAnsi="Courier New" w:cs="Courier New"/>
        </w:rPr>
        <w:t>(</w:t>
      </w:r>
      <w:proofErr w:type="gramEnd"/>
      <w:r w:rsidRPr="001F4AF9">
        <w:rPr>
          <w:rFonts w:ascii="Courier New" w:hAnsi="Courier New" w:cs="Courier New"/>
        </w:rPr>
        <w:t>0,0.7,41);</w:t>
      </w:r>
    </w:p>
    <w:p w14:paraId="0DF2970F" w14:textId="2C7D2FBD" w:rsidR="001F4AF9" w:rsidRDefault="001F4AF9" w:rsidP="00C379F7">
      <w:pPr>
        <w:spacing w:line="240" w:lineRule="auto"/>
        <w:rPr>
          <w:rFonts w:ascii="Courier New" w:hAnsi="Courier New" w:cs="Courier New"/>
        </w:rPr>
      </w:pPr>
      <w:r w:rsidRPr="001F4AF9">
        <w:rPr>
          <w:rFonts w:ascii="Courier New" w:hAnsi="Courier New" w:cs="Courier New"/>
        </w:rPr>
        <w:t>C = I(v);</w:t>
      </w:r>
    </w:p>
    <w:p w14:paraId="599D2A25" w14:textId="1A662F50" w:rsidR="001F4AF9" w:rsidRDefault="001F4AF9" w:rsidP="00C379F7">
      <w:pPr>
        <w:spacing w:line="240" w:lineRule="auto"/>
        <w:rPr>
          <w:rFonts w:ascii="Courier New" w:hAnsi="Courier New" w:cs="Courier New"/>
        </w:rPr>
      </w:pPr>
      <w:r w:rsidRPr="001F4AF9">
        <w:rPr>
          <w:rFonts w:ascii="Courier New" w:hAnsi="Courier New" w:cs="Courier New"/>
        </w:rPr>
        <w:t>plot(</w:t>
      </w:r>
      <w:proofErr w:type="spellStart"/>
      <w:proofErr w:type="gramStart"/>
      <w:r w:rsidRPr="001F4AF9">
        <w:rPr>
          <w:rFonts w:ascii="Courier New" w:hAnsi="Courier New" w:cs="Courier New"/>
        </w:rPr>
        <w:t>v,C</w:t>
      </w:r>
      <w:proofErr w:type="spellEnd"/>
      <w:proofErr w:type="gramEnd"/>
      <w:r w:rsidRPr="001F4AF9">
        <w:rPr>
          <w:rFonts w:ascii="Courier New" w:hAnsi="Courier New" w:cs="Courier New"/>
        </w:rPr>
        <w:t>);</w:t>
      </w:r>
    </w:p>
    <w:p w14:paraId="6F0A13E7" w14:textId="272C4FBA" w:rsidR="001F4AF9" w:rsidRPr="001F4AF9" w:rsidRDefault="001F4AF9" w:rsidP="00C379F7">
      <w:pPr>
        <w:spacing w:line="240" w:lineRule="auto"/>
        <w:rPr>
          <w:rFonts w:ascii="Courier New" w:hAnsi="Courier New" w:cs="Courier New"/>
        </w:rPr>
      </w:pPr>
      <w:r w:rsidRPr="001F4AF9">
        <w:rPr>
          <w:rFonts w:ascii="Courier New" w:hAnsi="Courier New" w:cs="Courier New"/>
        </w:rPr>
        <w:t>xlabel('v');ylabel('C')</w:t>
      </w:r>
    </w:p>
    <w:p w14:paraId="54351FDD" w14:textId="7EF5FCAD" w:rsidR="00457841" w:rsidRDefault="00457841" w:rsidP="00C379F7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14:paraId="3DEB86B0" w14:textId="73345BC2" w:rsidR="00C72DD5" w:rsidRDefault="00C72DD5" w:rsidP="00C379F7">
      <w:pPr>
        <w:spacing w:line="240" w:lineRule="auto"/>
        <w:rPr>
          <w:b/>
        </w:rPr>
      </w:pPr>
      <w:r w:rsidRPr="00C72DD5">
        <w:rPr>
          <w:b/>
          <w:noProof/>
        </w:rPr>
        <w:drawing>
          <wp:inline distT="0" distB="0" distL="0" distR="0" wp14:anchorId="050BCAAD" wp14:editId="32E76C59">
            <wp:extent cx="5327650" cy="399161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1454C1" w14:textId="77777777" w:rsidR="00014205" w:rsidRDefault="00014205" w:rsidP="00C379F7">
      <w:pPr>
        <w:spacing w:line="240" w:lineRule="auto"/>
        <w:rPr>
          <w:b/>
        </w:rPr>
      </w:pPr>
    </w:p>
    <w:p w14:paraId="48042011" w14:textId="77777777" w:rsidR="001B6E96" w:rsidRDefault="00014205" w:rsidP="001B6E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b/>
        </w:rPr>
        <w:t xml:space="preserve"> </w:t>
      </w:r>
    </w:p>
    <w:p w14:paraId="614F0F9B" w14:textId="77777777" w:rsidR="008819C0" w:rsidRDefault="008819C0" w:rsidP="008819C0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14:paraId="31168893" w14:textId="77777777" w:rsidR="002819E8" w:rsidRDefault="008819C0" w:rsidP="001B6E96">
      <w:pPr>
        <w:spacing w:line="240" w:lineRule="auto"/>
      </w:pPr>
      <w:r w:rsidRPr="001B6E96">
        <w:rPr>
          <w:b/>
        </w:rPr>
        <w:t>Q</w:t>
      </w:r>
      <w:proofErr w:type="gramStart"/>
      <w:r w:rsidR="002819E8">
        <w:rPr>
          <w:b/>
        </w:rPr>
        <w:t>7</w:t>
      </w:r>
      <w:r>
        <w:t xml:space="preserve">  </w:t>
      </w:r>
      <w:r w:rsidR="002819E8">
        <w:t>Consider</w:t>
      </w:r>
      <w:proofErr w:type="gramEnd"/>
      <w:r w:rsidR="002819E8">
        <w:t xml:space="preserve"> two trajectories in the two dimensional  x-y plane.  One trajectory is a circle of unit radius given as </w:t>
      </w:r>
    </w:p>
    <w:p w14:paraId="48822C05" w14:textId="77777777" w:rsidR="008819C0" w:rsidRDefault="002819E8" w:rsidP="001B6E96">
      <w:pPr>
        <w:spacing w:line="240" w:lineRule="auto"/>
      </w:pPr>
      <w:r w:rsidRPr="002819E8">
        <w:rPr>
          <w:position w:val="-10"/>
        </w:rPr>
        <w:object w:dxaOrig="1060" w:dyaOrig="360" w14:anchorId="4A655D84">
          <v:shape id="_x0000_i1032" type="#_x0000_t75" style="width:53.25pt;height:18pt" o:ole="">
            <v:imagedata r:id="rId24" o:title=""/>
          </v:shape>
          <o:OLEObject Type="Embed" ProgID="Equation.DSMT4" ShapeID="_x0000_i1032" DrawAspect="Content" ObjectID="_1602349808" r:id="rId25"/>
        </w:object>
      </w:r>
    </w:p>
    <w:p w14:paraId="44DF93A2" w14:textId="77777777" w:rsidR="002819E8" w:rsidRDefault="002819E8" w:rsidP="001B6E96">
      <w:pPr>
        <w:spacing w:line="240" w:lineRule="auto"/>
      </w:pPr>
      <w:r>
        <w:t xml:space="preserve">and the other trajectory is a parabola given by </w:t>
      </w:r>
    </w:p>
    <w:p w14:paraId="502F8332" w14:textId="77777777" w:rsidR="002819E8" w:rsidRDefault="002819E8" w:rsidP="001B6E96">
      <w:pPr>
        <w:spacing w:line="240" w:lineRule="auto"/>
      </w:pPr>
      <w:r w:rsidRPr="002819E8">
        <w:rPr>
          <w:position w:val="-10"/>
        </w:rPr>
        <w:object w:dxaOrig="660" w:dyaOrig="360" w14:anchorId="2DC1677F">
          <v:shape id="_x0000_i1033" type="#_x0000_t75" style="width:33pt;height:18pt" o:ole="">
            <v:imagedata r:id="rId26" o:title=""/>
          </v:shape>
          <o:OLEObject Type="Embed" ProgID="Equation.DSMT4" ShapeID="_x0000_i1033" DrawAspect="Content" ObjectID="_1602349809" r:id="rId27"/>
        </w:object>
      </w:r>
    </w:p>
    <w:p w14:paraId="49C8EABB" w14:textId="77777777" w:rsidR="002819E8" w:rsidRDefault="002819E8" w:rsidP="001B6E96">
      <w:pPr>
        <w:spacing w:line="240" w:lineRule="auto"/>
      </w:pPr>
      <w:r>
        <w:t xml:space="preserve">First </w:t>
      </w:r>
      <w:r w:rsidR="00DA0A6A">
        <w:t xml:space="preserve">generate a </w:t>
      </w:r>
      <w:r>
        <w:t xml:space="preserve">plot out these two trajectories </w:t>
      </w:r>
      <w:r w:rsidR="00DA0A6A">
        <w:t xml:space="preserve">superimposed </w:t>
      </w:r>
      <w:r>
        <w:t>in a figure.</w:t>
      </w:r>
    </w:p>
    <w:p w14:paraId="3BE1F268" w14:textId="24DB9783" w:rsidR="00DA0A6A" w:rsidRDefault="00DA0A6A" w:rsidP="00DA0A6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</w:t>
      </w:r>
      <w:r w:rsidR="00960124">
        <w:rPr>
          <w:b/>
        </w:rPr>
        <w:t>Input</w:t>
      </w:r>
      <w:r w:rsidRPr="004D189E">
        <w:rPr>
          <w:b/>
        </w:rPr>
        <w:t>)</w:t>
      </w:r>
    </w:p>
    <w:p w14:paraId="04127394" w14:textId="121BB7A6" w:rsidR="00960124" w:rsidRPr="00960124" w:rsidRDefault="00960124" w:rsidP="00960124">
      <w:pPr>
        <w:spacing w:line="240" w:lineRule="auto"/>
        <w:rPr>
          <w:rFonts w:ascii="Courier New" w:hAnsi="Courier New" w:cs="Courier New"/>
        </w:rPr>
      </w:pPr>
      <w:r w:rsidRPr="00960124">
        <w:rPr>
          <w:rFonts w:ascii="Courier New" w:hAnsi="Courier New" w:cs="Courier New"/>
        </w:rPr>
        <w:t xml:space="preserve"> </w:t>
      </w:r>
      <w:proofErr w:type="spellStart"/>
      <w:r w:rsidRPr="00960124">
        <w:rPr>
          <w:rFonts w:ascii="Courier New" w:hAnsi="Courier New" w:cs="Courier New"/>
        </w:rPr>
        <w:t>ezplot</w:t>
      </w:r>
      <w:proofErr w:type="spellEnd"/>
      <w:r w:rsidRPr="00960124">
        <w:rPr>
          <w:rFonts w:ascii="Courier New" w:hAnsi="Courier New" w:cs="Courier New"/>
        </w:rPr>
        <w:t>('x^2+y^2=1')</w:t>
      </w:r>
    </w:p>
    <w:p w14:paraId="52E89E80" w14:textId="51CB6CEA" w:rsidR="00960124" w:rsidRPr="00960124" w:rsidRDefault="00960124" w:rsidP="00960124">
      <w:pPr>
        <w:spacing w:line="240" w:lineRule="auto"/>
        <w:rPr>
          <w:rFonts w:ascii="Courier New" w:hAnsi="Courier New" w:cs="Courier New"/>
        </w:rPr>
      </w:pPr>
      <w:r w:rsidRPr="00960124">
        <w:rPr>
          <w:rFonts w:ascii="Courier New" w:hAnsi="Courier New" w:cs="Courier New"/>
        </w:rPr>
        <w:t xml:space="preserve"> axis equal;</w:t>
      </w:r>
    </w:p>
    <w:p w14:paraId="41157502" w14:textId="5FF5FAF5" w:rsidR="00960124" w:rsidRPr="00960124" w:rsidRDefault="00960124" w:rsidP="00960124">
      <w:pPr>
        <w:spacing w:line="240" w:lineRule="auto"/>
        <w:rPr>
          <w:rFonts w:ascii="Courier New" w:hAnsi="Courier New" w:cs="Courier New"/>
        </w:rPr>
      </w:pPr>
      <w:r w:rsidRPr="00960124">
        <w:rPr>
          <w:rFonts w:ascii="Courier New" w:hAnsi="Courier New" w:cs="Courier New"/>
        </w:rPr>
        <w:t xml:space="preserve"> hold on;</w:t>
      </w:r>
    </w:p>
    <w:p w14:paraId="6F36A5C4" w14:textId="6893ECE4" w:rsidR="00960124" w:rsidRPr="00960124" w:rsidRDefault="00960124" w:rsidP="00960124">
      <w:pPr>
        <w:spacing w:line="240" w:lineRule="auto"/>
        <w:rPr>
          <w:rFonts w:ascii="Courier New" w:hAnsi="Courier New" w:cs="Courier New"/>
        </w:rPr>
      </w:pPr>
      <w:r w:rsidRPr="00960124">
        <w:rPr>
          <w:rFonts w:ascii="Courier New" w:hAnsi="Courier New" w:cs="Courier New"/>
        </w:rPr>
        <w:t xml:space="preserve"> </w:t>
      </w:r>
      <w:proofErr w:type="spellStart"/>
      <w:r w:rsidRPr="00960124">
        <w:rPr>
          <w:rFonts w:ascii="Courier New" w:hAnsi="Courier New" w:cs="Courier New"/>
        </w:rPr>
        <w:t>ezplot</w:t>
      </w:r>
      <w:proofErr w:type="spellEnd"/>
      <w:r w:rsidRPr="00960124">
        <w:rPr>
          <w:rFonts w:ascii="Courier New" w:hAnsi="Courier New" w:cs="Courier New"/>
        </w:rPr>
        <w:t>('y=x^2')</w:t>
      </w:r>
    </w:p>
    <w:p w14:paraId="661D5DE4" w14:textId="4E89044E" w:rsidR="00DA0A6A" w:rsidRPr="00960124" w:rsidRDefault="00DA0A6A" w:rsidP="00960124">
      <w:pPr>
        <w:spacing w:line="240" w:lineRule="auto"/>
        <w:rPr>
          <w:rFonts w:ascii="Courier New" w:hAnsi="Courier New" w:cs="Courier New"/>
        </w:rPr>
      </w:pPr>
    </w:p>
    <w:p w14:paraId="0FA7D311" w14:textId="77777777" w:rsidR="002819E8" w:rsidRDefault="002819E8" w:rsidP="002819E8">
      <w:pPr>
        <w:spacing w:line="240" w:lineRule="auto"/>
        <w:rPr>
          <w:b/>
        </w:rPr>
      </w:pPr>
      <w:r>
        <w:t xml:space="preserve"> </w:t>
      </w: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14:paraId="3458E17C" w14:textId="095E624C" w:rsidR="002819E8" w:rsidRDefault="00960124" w:rsidP="001B6E96">
      <w:pPr>
        <w:spacing w:line="240" w:lineRule="auto"/>
      </w:pPr>
      <w:r w:rsidRPr="00960124">
        <w:rPr>
          <w:noProof/>
        </w:rPr>
        <w:drawing>
          <wp:inline distT="0" distB="0" distL="0" distR="0" wp14:anchorId="6BDF1E5D" wp14:editId="26D66145">
            <wp:extent cx="5325745" cy="39941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5745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CF0F43" w14:textId="77777777" w:rsidR="002819E8" w:rsidRDefault="002819E8" w:rsidP="001B6E96">
      <w:pPr>
        <w:spacing w:line="240" w:lineRule="auto"/>
      </w:pPr>
    </w:p>
    <w:p w14:paraId="3289668A" w14:textId="77777777" w:rsidR="00DA0A6A" w:rsidRDefault="00DA0A6A" w:rsidP="001B6E96">
      <w:pPr>
        <w:spacing w:line="240" w:lineRule="auto"/>
      </w:pPr>
      <w:r w:rsidRPr="001B6E96">
        <w:rPr>
          <w:b/>
        </w:rPr>
        <w:t>Q</w:t>
      </w:r>
      <w:proofErr w:type="gramStart"/>
      <w:r>
        <w:rPr>
          <w:b/>
        </w:rPr>
        <w:t>8</w:t>
      </w:r>
      <w:r>
        <w:t xml:space="preserve">  In</w:t>
      </w:r>
      <w:proofErr w:type="gramEnd"/>
      <w:r>
        <w:t xml:space="preserve"> the previous question use </w:t>
      </w:r>
      <w:proofErr w:type="spellStart"/>
      <w:r>
        <w:t>fzero</w:t>
      </w:r>
      <w:proofErr w:type="spellEnd"/>
      <w:r>
        <w:t>() to determine the intersection points of the parabola and the circle then regenerate the plot of Q7 with the two points of intersection indicated.</w:t>
      </w:r>
    </w:p>
    <w:p w14:paraId="5C2F96DF" w14:textId="379D47A1" w:rsidR="00457841" w:rsidRPr="00DA0A6A" w:rsidRDefault="00C379F7" w:rsidP="00457841">
      <w:pPr>
        <w:spacing w:line="240" w:lineRule="auto"/>
        <w:rPr>
          <w:b/>
        </w:rPr>
      </w:pPr>
      <w:r>
        <w:rPr>
          <w:b/>
        </w:rPr>
        <w:lastRenderedPageBreak/>
        <w:t xml:space="preserve"> </w:t>
      </w:r>
      <w:r w:rsidR="00457841">
        <w:rPr>
          <w:b/>
        </w:rPr>
        <w:t>(</w:t>
      </w:r>
      <w:proofErr w:type="spellStart"/>
      <w:r w:rsidR="00457841">
        <w:rPr>
          <w:b/>
        </w:rPr>
        <w:t>Matlab</w:t>
      </w:r>
      <w:proofErr w:type="spellEnd"/>
      <w:r w:rsidR="00457841">
        <w:rPr>
          <w:b/>
        </w:rPr>
        <w:t xml:space="preserve"> input</w:t>
      </w:r>
      <w:r w:rsidR="00457841" w:rsidRPr="004D189E">
        <w:rPr>
          <w:b/>
        </w:rPr>
        <w:t>)</w:t>
      </w:r>
      <w:r w:rsidR="00037D59">
        <w:rPr>
          <w:b/>
        </w:rPr>
        <w:t xml:space="preserve"> </w:t>
      </w:r>
    </w:p>
    <w:p w14:paraId="6CE0BE91" w14:textId="547DDE2F" w:rsidR="0074453B" w:rsidRDefault="008B35C4" w:rsidP="00C379F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8B35C4">
        <w:rPr>
          <w:rFonts w:ascii="Courier New" w:hAnsi="Courier New" w:cs="Courier New"/>
          <w:sz w:val="24"/>
          <w:szCs w:val="24"/>
        </w:rPr>
        <w:t>syms</w:t>
      </w:r>
      <w:proofErr w:type="spellEnd"/>
      <w:r w:rsidRPr="008B35C4">
        <w:rPr>
          <w:rFonts w:ascii="Courier New" w:hAnsi="Courier New" w:cs="Courier New"/>
          <w:sz w:val="24"/>
          <w:szCs w:val="24"/>
        </w:rPr>
        <w:t xml:space="preserve"> x y</w:t>
      </w:r>
    </w:p>
    <w:p w14:paraId="7BC1A31D" w14:textId="15B103D1" w:rsidR="008B35C4" w:rsidRDefault="008B35C4" w:rsidP="00C379F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8B35C4">
        <w:rPr>
          <w:rFonts w:ascii="Courier New" w:hAnsi="Courier New" w:cs="Courier New"/>
          <w:sz w:val="24"/>
          <w:szCs w:val="24"/>
        </w:rPr>
        <w:t>ezplot</w:t>
      </w:r>
      <w:proofErr w:type="spellEnd"/>
      <w:r w:rsidRPr="008B35C4">
        <w:rPr>
          <w:rFonts w:ascii="Courier New" w:hAnsi="Courier New" w:cs="Courier New"/>
          <w:sz w:val="24"/>
          <w:szCs w:val="24"/>
        </w:rPr>
        <w:t>('x^2+y^2=1')</w:t>
      </w:r>
    </w:p>
    <w:p w14:paraId="42EC229F" w14:textId="1FA69B39" w:rsidR="008B35C4" w:rsidRDefault="0079392D" w:rsidP="00C379F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79392D">
        <w:rPr>
          <w:rFonts w:ascii="Courier New" w:hAnsi="Courier New" w:cs="Courier New"/>
          <w:sz w:val="24"/>
          <w:szCs w:val="24"/>
        </w:rPr>
        <w:t>axis equal;</w:t>
      </w:r>
    </w:p>
    <w:p w14:paraId="09339B0D" w14:textId="0743B31B" w:rsidR="008B35C4" w:rsidRDefault="0079392D" w:rsidP="00C379F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79392D">
        <w:rPr>
          <w:rFonts w:ascii="Courier New" w:hAnsi="Courier New" w:cs="Courier New"/>
          <w:sz w:val="24"/>
          <w:szCs w:val="24"/>
        </w:rPr>
        <w:t>hold on;</w:t>
      </w:r>
    </w:p>
    <w:p w14:paraId="4B3AD8DE" w14:textId="31B2DBAE" w:rsidR="0079392D" w:rsidRDefault="0079392D" w:rsidP="00C379F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79392D">
        <w:rPr>
          <w:rFonts w:ascii="Courier New" w:hAnsi="Courier New" w:cs="Courier New"/>
          <w:sz w:val="24"/>
          <w:szCs w:val="24"/>
        </w:rPr>
        <w:t>ezplot</w:t>
      </w:r>
      <w:proofErr w:type="spellEnd"/>
      <w:r w:rsidRPr="0079392D">
        <w:rPr>
          <w:rFonts w:ascii="Courier New" w:hAnsi="Courier New" w:cs="Courier New"/>
          <w:sz w:val="24"/>
          <w:szCs w:val="24"/>
        </w:rPr>
        <w:t>('y=x^2');</w:t>
      </w:r>
    </w:p>
    <w:p w14:paraId="35A27D53" w14:textId="660C234D" w:rsidR="0079392D" w:rsidRDefault="0079392D" w:rsidP="00C379F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79392D">
        <w:rPr>
          <w:rFonts w:ascii="Courier New" w:hAnsi="Courier New" w:cs="Courier New"/>
          <w:sz w:val="24"/>
          <w:szCs w:val="24"/>
        </w:rPr>
        <w:t>[</w:t>
      </w:r>
      <w:proofErr w:type="spellStart"/>
      <w:r w:rsidRPr="0079392D">
        <w:rPr>
          <w:rFonts w:ascii="Courier New" w:hAnsi="Courier New" w:cs="Courier New"/>
          <w:sz w:val="24"/>
          <w:szCs w:val="24"/>
        </w:rPr>
        <w:t>xs</w:t>
      </w:r>
      <w:proofErr w:type="spellEnd"/>
      <w:r w:rsidRPr="0079392D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9392D">
        <w:rPr>
          <w:rFonts w:ascii="Courier New" w:hAnsi="Courier New" w:cs="Courier New"/>
          <w:sz w:val="24"/>
          <w:szCs w:val="24"/>
        </w:rPr>
        <w:t>ys</w:t>
      </w:r>
      <w:proofErr w:type="spellEnd"/>
      <w:r w:rsidRPr="0079392D">
        <w:rPr>
          <w:rFonts w:ascii="Courier New" w:hAnsi="Courier New" w:cs="Courier New"/>
          <w:sz w:val="24"/>
          <w:szCs w:val="24"/>
        </w:rPr>
        <w:t xml:space="preserve">] = </w:t>
      </w:r>
      <w:proofErr w:type="gramStart"/>
      <w:r w:rsidRPr="0079392D">
        <w:rPr>
          <w:rFonts w:ascii="Courier New" w:hAnsi="Courier New" w:cs="Courier New"/>
          <w:sz w:val="24"/>
          <w:szCs w:val="24"/>
        </w:rPr>
        <w:t>solve(</w:t>
      </w:r>
      <w:proofErr w:type="gramEnd"/>
      <w:r w:rsidRPr="0079392D">
        <w:rPr>
          <w:rFonts w:ascii="Courier New" w:hAnsi="Courier New" w:cs="Courier New"/>
          <w:sz w:val="24"/>
          <w:szCs w:val="24"/>
        </w:rPr>
        <w:t>'x^2+y^2=1', 'y=x^2')</w:t>
      </w:r>
    </w:p>
    <w:p w14:paraId="1E11F363" w14:textId="77777777" w:rsidR="0079392D" w:rsidRDefault="0079392D" w:rsidP="00C379F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45FE1911" w14:textId="7AB31D95" w:rsidR="00457841" w:rsidRDefault="00C379F7" w:rsidP="00C379F7">
      <w:pPr>
        <w:spacing w:line="240" w:lineRule="auto"/>
        <w:rPr>
          <w:b/>
        </w:rPr>
      </w:pPr>
      <w:r>
        <w:rPr>
          <w:b/>
        </w:rPr>
        <w:t xml:space="preserve"> </w:t>
      </w:r>
      <w:r w:rsidR="00457841">
        <w:rPr>
          <w:b/>
        </w:rPr>
        <w:t>(</w:t>
      </w:r>
      <w:proofErr w:type="spellStart"/>
      <w:r w:rsidR="00457841">
        <w:rPr>
          <w:b/>
        </w:rPr>
        <w:t>Matlab</w:t>
      </w:r>
      <w:proofErr w:type="spellEnd"/>
      <w:r w:rsidR="00457841">
        <w:rPr>
          <w:b/>
        </w:rPr>
        <w:t xml:space="preserve"> Response</w:t>
      </w:r>
      <w:r w:rsidR="00457841" w:rsidRPr="004D189E">
        <w:rPr>
          <w:b/>
        </w:rPr>
        <w:t>)</w:t>
      </w:r>
    </w:p>
    <w:p w14:paraId="4482CA73" w14:textId="4F079B40" w:rsidR="0079392D" w:rsidRDefault="005143DA" w:rsidP="00C379F7">
      <w:pPr>
        <w:spacing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xs</w:t>
      </w:r>
      <w:proofErr w:type="spellEnd"/>
      <w:r>
        <w:rPr>
          <w:rFonts w:ascii="Courier New" w:hAnsi="Courier New" w:cs="Courier New"/>
        </w:rPr>
        <w:t xml:space="preserve"> = -(-5</w:t>
      </w:r>
      <w:proofErr w:type="gramStart"/>
      <w:r>
        <w:rPr>
          <w:rFonts w:ascii="Courier New" w:hAnsi="Courier New" w:cs="Courier New"/>
        </w:rPr>
        <w:t>^(</w:t>
      </w:r>
      <w:proofErr w:type="gramEnd"/>
      <w:r>
        <w:rPr>
          <w:rFonts w:ascii="Courier New" w:hAnsi="Courier New" w:cs="Courier New"/>
        </w:rPr>
        <w:t>1/2)/2 – 1/2)^(1/2)</w:t>
      </w:r>
    </w:p>
    <w:p w14:paraId="71DBB49F" w14:textId="5FDBA53A" w:rsidR="005143DA" w:rsidRDefault="005143DA" w:rsidP="00C379F7">
      <w:pPr>
        <w:spacing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  <w:t>-(5</w:t>
      </w:r>
      <w:proofErr w:type="gramStart"/>
      <w:r>
        <w:rPr>
          <w:rFonts w:ascii="Courier New" w:hAnsi="Courier New" w:cs="Courier New"/>
        </w:rPr>
        <w:t>^(</w:t>
      </w:r>
      <w:proofErr w:type="gramEnd"/>
      <w:r>
        <w:rPr>
          <w:rFonts w:ascii="Courier New" w:hAnsi="Courier New" w:cs="Courier New"/>
        </w:rPr>
        <w:t>1/2)/2 – 1/2)^(1/2)</w:t>
      </w:r>
    </w:p>
    <w:p w14:paraId="085E84AE" w14:textId="5A8EC38D" w:rsidR="005143DA" w:rsidRDefault="005143DA" w:rsidP="00C379F7">
      <w:pPr>
        <w:spacing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  <w:t>(-5</w:t>
      </w:r>
      <w:proofErr w:type="gramStart"/>
      <w:r>
        <w:rPr>
          <w:rFonts w:ascii="Courier New" w:hAnsi="Courier New" w:cs="Courier New"/>
        </w:rPr>
        <w:t>^(</w:t>
      </w:r>
      <w:proofErr w:type="gramEnd"/>
      <w:r>
        <w:rPr>
          <w:rFonts w:ascii="Courier New" w:hAnsi="Courier New" w:cs="Courier New"/>
        </w:rPr>
        <w:t>1/2)/2 – 1/2)^(1/2)</w:t>
      </w:r>
    </w:p>
    <w:p w14:paraId="31F0E3AC" w14:textId="5CC4284B" w:rsidR="005143DA" w:rsidRDefault="005143DA" w:rsidP="00C379F7">
      <w:pPr>
        <w:spacing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  <w:t>(5</w:t>
      </w:r>
      <w:proofErr w:type="gramStart"/>
      <w:r>
        <w:rPr>
          <w:rFonts w:ascii="Courier New" w:hAnsi="Courier New" w:cs="Courier New"/>
        </w:rPr>
        <w:t>^(</w:t>
      </w:r>
      <w:proofErr w:type="gramEnd"/>
      <w:r>
        <w:rPr>
          <w:rFonts w:ascii="Courier New" w:hAnsi="Courier New" w:cs="Courier New"/>
        </w:rPr>
        <w:t>1/2)/2 – 1/2)^(1/2)</w:t>
      </w:r>
    </w:p>
    <w:p w14:paraId="6C4AB4F6" w14:textId="090D3AE8" w:rsidR="005143DA" w:rsidRDefault="005143DA" w:rsidP="00C379F7">
      <w:pPr>
        <w:spacing w:line="240" w:lineRule="auto"/>
        <w:rPr>
          <w:rFonts w:ascii="Courier New" w:hAnsi="Courier New" w:cs="Courier New"/>
        </w:rPr>
      </w:pPr>
    </w:p>
    <w:p w14:paraId="5B997B5F" w14:textId="25CDF674" w:rsidR="005143DA" w:rsidRDefault="005143DA" w:rsidP="00C379F7">
      <w:pPr>
        <w:spacing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ys</w:t>
      </w:r>
      <w:proofErr w:type="spellEnd"/>
      <w:r>
        <w:rPr>
          <w:rFonts w:ascii="Courier New" w:hAnsi="Courier New" w:cs="Courier New"/>
        </w:rPr>
        <w:t xml:space="preserve"> = -5</w:t>
      </w:r>
      <w:proofErr w:type="gramStart"/>
      <w:r>
        <w:rPr>
          <w:rFonts w:ascii="Courier New" w:hAnsi="Courier New" w:cs="Courier New"/>
        </w:rPr>
        <w:t>^(</w:t>
      </w:r>
      <w:proofErr w:type="gramEnd"/>
      <w:r>
        <w:rPr>
          <w:rFonts w:ascii="Courier New" w:hAnsi="Courier New" w:cs="Courier New"/>
        </w:rPr>
        <w:t xml:space="preserve">1/2)/2 – 1/2 </w:t>
      </w:r>
    </w:p>
    <w:p w14:paraId="69747975" w14:textId="6F7F5217" w:rsidR="005143DA" w:rsidRDefault="005143DA" w:rsidP="00C379F7">
      <w:pPr>
        <w:spacing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  <w:t>5</w:t>
      </w:r>
      <w:proofErr w:type="gramStart"/>
      <w:r>
        <w:rPr>
          <w:rFonts w:ascii="Courier New" w:hAnsi="Courier New" w:cs="Courier New"/>
        </w:rPr>
        <w:t>^(</w:t>
      </w:r>
      <w:proofErr w:type="gramEnd"/>
      <w:r>
        <w:rPr>
          <w:rFonts w:ascii="Courier New" w:hAnsi="Courier New" w:cs="Courier New"/>
        </w:rPr>
        <w:t>1/2)/2 – 1/2</w:t>
      </w:r>
    </w:p>
    <w:p w14:paraId="027D3FEF" w14:textId="284F1837" w:rsidR="005143DA" w:rsidRDefault="005143DA" w:rsidP="00C379F7">
      <w:pPr>
        <w:spacing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  <w:t>-5</w:t>
      </w:r>
      <w:proofErr w:type="gramStart"/>
      <w:r>
        <w:rPr>
          <w:rFonts w:ascii="Courier New" w:hAnsi="Courier New" w:cs="Courier New"/>
        </w:rPr>
        <w:t>^(</w:t>
      </w:r>
      <w:proofErr w:type="gramEnd"/>
      <w:r>
        <w:rPr>
          <w:rFonts w:ascii="Courier New" w:hAnsi="Courier New" w:cs="Courier New"/>
        </w:rPr>
        <w:t xml:space="preserve">1/2)/2 – 1/2 </w:t>
      </w:r>
    </w:p>
    <w:p w14:paraId="7D60D07E" w14:textId="1D100E79" w:rsidR="005143DA" w:rsidRDefault="005143DA" w:rsidP="00C379F7">
      <w:pPr>
        <w:spacing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  <w:t>5</w:t>
      </w:r>
      <w:proofErr w:type="gramStart"/>
      <w:r>
        <w:rPr>
          <w:rFonts w:ascii="Courier New" w:hAnsi="Courier New" w:cs="Courier New"/>
        </w:rPr>
        <w:t>^(</w:t>
      </w:r>
      <w:proofErr w:type="gramEnd"/>
      <w:r>
        <w:rPr>
          <w:rFonts w:ascii="Courier New" w:hAnsi="Courier New" w:cs="Courier New"/>
        </w:rPr>
        <w:t xml:space="preserve">1/2)/2 – 1/2 </w:t>
      </w:r>
    </w:p>
    <w:p w14:paraId="0C07E67E" w14:textId="26221B89" w:rsidR="00B96FDB" w:rsidRDefault="00B96FDB" w:rsidP="00C379F7">
      <w:pPr>
        <w:spacing w:line="240" w:lineRule="auto"/>
        <w:rPr>
          <w:rFonts w:ascii="Courier New" w:hAnsi="Courier New" w:cs="Courier New"/>
        </w:rPr>
      </w:pPr>
    </w:p>
    <w:p w14:paraId="05870D3F" w14:textId="15319C39" w:rsidR="00B96FDB" w:rsidRDefault="00B96FDB" w:rsidP="00C379F7">
      <w:pPr>
        <w:spacing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Intersection points: (-0.78615133778, 0.6180339887) and (</w:t>
      </w:r>
      <w:proofErr w:type="gramStart"/>
      <w:r>
        <w:rPr>
          <w:rFonts w:ascii="Courier New" w:hAnsi="Courier New" w:cs="Courier New"/>
        </w:rPr>
        <w:t>0.7861513778 ,</w:t>
      </w:r>
      <w:proofErr w:type="gramEnd"/>
      <w:r>
        <w:rPr>
          <w:rFonts w:ascii="Courier New" w:hAnsi="Courier New" w:cs="Courier New"/>
        </w:rPr>
        <w:t xml:space="preserve"> 0.6180339887)</w:t>
      </w:r>
    </w:p>
    <w:p w14:paraId="1CB8019E" w14:textId="37A88801" w:rsidR="002C09C9" w:rsidRPr="0079392D" w:rsidRDefault="002C09C9" w:rsidP="00C379F7">
      <w:pPr>
        <w:spacing w:line="240" w:lineRule="auto"/>
        <w:rPr>
          <w:rFonts w:ascii="Courier New" w:hAnsi="Courier New" w:cs="Courier New"/>
        </w:rPr>
      </w:pPr>
      <w:r w:rsidRPr="002C09C9">
        <w:rPr>
          <w:rFonts w:ascii="Courier New" w:hAnsi="Courier New" w:cs="Courier New"/>
          <w:noProof/>
        </w:rPr>
        <w:lastRenderedPageBreak/>
        <w:drawing>
          <wp:inline distT="0" distB="0" distL="0" distR="0" wp14:anchorId="682702DB" wp14:editId="7A3E0090">
            <wp:extent cx="5327650" cy="399161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1473E6" w14:textId="77777777" w:rsidR="00A07628" w:rsidRDefault="00A07628" w:rsidP="00A07628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14:paraId="6BAF0669" w14:textId="77777777" w:rsidR="0074166C" w:rsidRDefault="00A07628" w:rsidP="00A07628">
      <w:pPr>
        <w:spacing w:line="240" w:lineRule="auto"/>
      </w:pPr>
      <w:r w:rsidRPr="001B6E96">
        <w:rPr>
          <w:b/>
        </w:rPr>
        <w:t>Q</w:t>
      </w:r>
      <w:proofErr w:type="gramStart"/>
      <w:r w:rsidR="003F29D6">
        <w:rPr>
          <w:b/>
        </w:rPr>
        <w:t>9</w:t>
      </w:r>
      <w:r w:rsidR="000F7520">
        <w:t xml:space="preserve">  </w:t>
      </w:r>
      <w:r>
        <w:t>Consider</w:t>
      </w:r>
      <w:proofErr w:type="gramEnd"/>
      <w:r>
        <w:t xml:space="preserve"> a matrix with unknown coefficients  of </w:t>
      </w:r>
      <w:proofErr w:type="spellStart"/>
      <w:r>
        <w:t>a,b,c</w:t>
      </w:r>
      <w:proofErr w:type="spellEnd"/>
      <w:r>
        <w:t xml:space="preserve">  that is given by the model of </w:t>
      </w:r>
    </w:p>
    <w:p w14:paraId="3495CB67" w14:textId="77777777" w:rsidR="00A07628" w:rsidRDefault="007C04A4" w:rsidP="00A07628">
      <w:pPr>
        <w:spacing w:line="240" w:lineRule="auto"/>
      </w:pPr>
      <w:r w:rsidRPr="009B3289">
        <w:rPr>
          <w:position w:val="-30"/>
        </w:rPr>
        <w:object w:dxaOrig="3519" w:dyaOrig="720" w14:anchorId="6FAC451B">
          <v:shape id="_x0000_i1034" type="#_x0000_t75" style="width:175.5pt;height:36pt" o:ole="">
            <v:imagedata r:id="rId30" o:title=""/>
          </v:shape>
          <o:OLEObject Type="Embed" ProgID="Equation.DSMT4" ShapeID="_x0000_i1034" DrawAspect="Content" ObjectID="_1602349810" r:id="rId31"/>
        </w:object>
      </w:r>
    </w:p>
    <w:p w14:paraId="71A8FF90" w14:textId="77777777" w:rsidR="00A07628" w:rsidRDefault="00A07628" w:rsidP="00A07628">
      <w:pPr>
        <w:spacing w:line="240" w:lineRule="auto"/>
      </w:pPr>
      <w:r>
        <w:t xml:space="preserve">Lab measurements show that A has the values of </w:t>
      </w:r>
    </w:p>
    <w:p w14:paraId="7B612CA6" w14:textId="77777777" w:rsidR="00A07628" w:rsidRDefault="007C04A4" w:rsidP="00A07628">
      <w:pPr>
        <w:spacing w:line="240" w:lineRule="auto"/>
      </w:pPr>
      <w:r w:rsidRPr="009B3289">
        <w:rPr>
          <w:position w:val="-30"/>
        </w:rPr>
        <w:object w:dxaOrig="2020" w:dyaOrig="720" w14:anchorId="3EE41212">
          <v:shape id="_x0000_i1035" type="#_x0000_t75" style="width:100.5pt;height:36pt" o:ole="">
            <v:imagedata r:id="rId32" o:title=""/>
          </v:shape>
          <o:OLEObject Type="Embed" ProgID="Equation.DSMT4" ShapeID="_x0000_i1035" DrawAspect="Content" ObjectID="_1602349811" r:id="rId33"/>
        </w:object>
      </w:r>
    </w:p>
    <w:p w14:paraId="59FAC787" w14:textId="77777777" w:rsidR="00A07628" w:rsidRDefault="007C04A4" w:rsidP="00A07628">
      <w:pPr>
        <w:spacing w:line="240" w:lineRule="auto"/>
      </w:pPr>
      <w:proofErr w:type="gramStart"/>
      <w:r>
        <w:t>Find  the</w:t>
      </w:r>
      <w:proofErr w:type="gramEnd"/>
      <w:r>
        <w:t xml:space="preserve"> values of </w:t>
      </w:r>
      <w:r w:rsidRPr="007C04A4">
        <w:rPr>
          <w:position w:val="-14"/>
        </w:rPr>
        <w:object w:dxaOrig="1020" w:dyaOrig="400" w14:anchorId="4E9620B8">
          <v:shape id="_x0000_i1036" type="#_x0000_t75" style="width:51pt;height:20.25pt" o:ole="">
            <v:imagedata r:id="rId34" o:title=""/>
          </v:shape>
          <o:OLEObject Type="Embed" ProgID="Equation.DSMT4" ShapeID="_x0000_i1036" DrawAspect="Content" ObjectID="_1602349812" r:id="rId35"/>
        </w:object>
      </w:r>
      <w:r>
        <w:t xml:space="preserve"> </w:t>
      </w:r>
      <w:r w:rsidR="00BE6CBB">
        <w:t xml:space="preserve">using </w:t>
      </w:r>
      <w:proofErr w:type="spellStart"/>
      <w:r w:rsidR="00BE6CBB">
        <w:t>fsolve</w:t>
      </w:r>
      <w:proofErr w:type="spellEnd"/>
      <w:r w:rsidR="00BE6CBB">
        <w:t xml:space="preserve">().  </w:t>
      </w:r>
    </w:p>
    <w:p w14:paraId="04C55D30" w14:textId="77777777" w:rsidR="00457841" w:rsidRPr="005617CB" w:rsidRDefault="003D0BAD" w:rsidP="00457841">
      <w:pPr>
        <w:spacing w:line="240" w:lineRule="auto"/>
      </w:pPr>
      <w:r>
        <w:rPr>
          <w:b/>
        </w:rPr>
        <w:t xml:space="preserve"> </w:t>
      </w:r>
      <w:r w:rsidR="00457841">
        <w:rPr>
          <w:b/>
        </w:rPr>
        <w:t>(</w:t>
      </w:r>
      <w:proofErr w:type="spellStart"/>
      <w:r w:rsidR="00457841">
        <w:rPr>
          <w:b/>
        </w:rPr>
        <w:t>Matlab</w:t>
      </w:r>
      <w:proofErr w:type="spellEnd"/>
      <w:r w:rsidR="00457841">
        <w:rPr>
          <w:b/>
        </w:rPr>
        <w:t xml:space="preserve"> input</w:t>
      </w:r>
      <w:r w:rsidR="00457841" w:rsidRPr="004D189E">
        <w:rPr>
          <w:b/>
        </w:rPr>
        <w:t>)</w:t>
      </w:r>
    </w:p>
    <w:p w14:paraId="2294B76E" w14:textId="13549832" w:rsidR="007C04A4" w:rsidRDefault="00153783" w:rsidP="007C04A4">
      <w:pPr>
        <w:spacing w:line="240" w:lineRule="auto"/>
        <w:rPr>
          <w:rFonts w:ascii="Courier New" w:hAnsi="Courier New" w:cs="Courier New"/>
        </w:rPr>
      </w:pPr>
      <w:r w:rsidRPr="00153783">
        <w:rPr>
          <w:rFonts w:ascii="Courier New" w:hAnsi="Courier New" w:cs="Courier New"/>
        </w:rPr>
        <w:t>A = @(x) [x(</w:t>
      </w:r>
      <w:proofErr w:type="gramStart"/>
      <w:r w:rsidRPr="00153783">
        <w:rPr>
          <w:rFonts w:ascii="Courier New" w:hAnsi="Courier New" w:cs="Courier New"/>
        </w:rPr>
        <w:t>1)*</w:t>
      </w:r>
      <w:proofErr w:type="gramEnd"/>
      <w:r w:rsidRPr="00153783">
        <w:rPr>
          <w:rFonts w:ascii="Courier New" w:hAnsi="Courier New" w:cs="Courier New"/>
        </w:rPr>
        <w:t>x(2)-2; x(1)*x(3)-3; x(1)*sin(x(4))-.4794; x(1)*x(2)+x(3)-5]</w:t>
      </w:r>
    </w:p>
    <w:p w14:paraId="2F5F7EFF" w14:textId="3BB3B5BE" w:rsidR="00153783" w:rsidRPr="00153783" w:rsidRDefault="00153783" w:rsidP="007C04A4">
      <w:pPr>
        <w:spacing w:line="240" w:lineRule="auto"/>
        <w:rPr>
          <w:rFonts w:ascii="Courier New" w:hAnsi="Courier New" w:cs="Courier New"/>
        </w:rPr>
      </w:pPr>
      <w:proofErr w:type="spellStart"/>
      <w:r w:rsidRPr="00153783">
        <w:rPr>
          <w:rFonts w:ascii="Courier New" w:hAnsi="Courier New" w:cs="Courier New"/>
        </w:rPr>
        <w:t>fsolve</w:t>
      </w:r>
      <w:proofErr w:type="spellEnd"/>
      <w:r w:rsidRPr="00153783">
        <w:rPr>
          <w:rFonts w:ascii="Courier New" w:hAnsi="Courier New" w:cs="Courier New"/>
        </w:rPr>
        <w:t>(</w:t>
      </w:r>
      <w:proofErr w:type="gramStart"/>
      <w:r w:rsidRPr="00153783">
        <w:rPr>
          <w:rFonts w:ascii="Courier New" w:hAnsi="Courier New" w:cs="Courier New"/>
        </w:rPr>
        <w:t>A,[</w:t>
      </w:r>
      <w:proofErr w:type="gramEnd"/>
      <w:r w:rsidRPr="00153783">
        <w:rPr>
          <w:rFonts w:ascii="Courier New" w:hAnsi="Courier New" w:cs="Courier New"/>
        </w:rPr>
        <w:t>0;0;0;0])</w:t>
      </w:r>
    </w:p>
    <w:p w14:paraId="3E4DCB41" w14:textId="78500D7E" w:rsidR="00457841" w:rsidRDefault="00457841" w:rsidP="007C04A4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14:paraId="786968D4" w14:textId="77777777" w:rsidR="00153783" w:rsidRPr="00153783" w:rsidRDefault="00153783" w:rsidP="00153783">
      <w:pPr>
        <w:spacing w:line="240" w:lineRule="auto"/>
        <w:rPr>
          <w:rFonts w:ascii="Courier New" w:hAnsi="Courier New" w:cs="Courier New"/>
        </w:rPr>
      </w:pPr>
      <w:proofErr w:type="spellStart"/>
      <w:r w:rsidRPr="00153783">
        <w:rPr>
          <w:rFonts w:ascii="Courier New" w:hAnsi="Courier New" w:cs="Courier New"/>
        </w:rPr>
        <w:t>ans</w:t>
      </w:r>
      <w:proofErr w:type="spellEnd"/>
      <w:r w:rsidRPr="00153783">
        <w:rPr>
          <w:rFonts w:ascii="Courier New" w:hAnsi="Courier New" w:cs="Courier New"/>
        </w:rPr>
        <w:t xml:space="preserve"> =</w:t>
      </w:r>
    </w:p>
    <w:p w14:paraId="7EE78233" w14:textId="77777777" w:rsidR="00153783" w:rsidRPr="00153783" w:rsidRDefault="00153783" w:rsidP="00153783">
      <w:pPr>
        <w:spacing w:line="240" w:lineRule="auto"/>
        <w:rPr>
          <w:rFonts w:ascii="Courier New" w:hAnsi="Courier New" w:cs="Courier New"/>
        </w:rPr>
      </w:pPr>
    </w:p>
    <w:p w14:paraId="127AE208" w14:textId="77777777" w:rsidR="00153783" w:rsidRPr="00153783" w:rsidRDefault="00153783" w:rsidP="00153783">
      <w:pPr>
        <w:spacing w:line="240" w:lineRule="auto"/>
        <w:rPr>
          <w:rFonts w:ascii="Courier New" w:hAnsi="Courier New" w:cs="Courier New"/>
        </w:rPr>
      </w:pPr>
      <w:r w:rsidRPr="00153783">
        <w:rPr>
          <w:rFonts w:ascii="Courier New" w:hAnsi="Courier New" w:cs="Courier New"/>
        </w:rPr>
        <w:t xml:space="preserve">    1.0000</w:t>
      </w:r>
    </w:p>
    <w:p w14:paraId="0F3DF7FE" w14:textId="77777777" w:rsidR="00153783" w:rsidRPr="00153783" w:rsidRDefault="00153783" w:rsidP="00153783">
      <w:pPr>
        <w:spacing w:line="240" w:lineRule="auto"/>
        <w:rPr>
          <w:rFonts w:ascii="Courier New" w:hAnsi="Courier New" w:cs="Courier New"/>
        </w:rPr>
      </w:pPr>
      <w:r w:rsidRPr="00153783">
        <w:rPr>
          <w:rFonts w:ascii="Courier New" w:hAnsi="Courier New" w:cs="Courier New"/>
        </w:rPr>
        <w:t xml:space="preserve">    2.0000</w:t>
      </w:r>
    </w:p>
    <w:p w14:paraId="575F8FC2" w14:textId="77777777" w:rsidR="00153783" w:rsidRPr="00153783" w:rsidRDefault="00153783" w:rsidP="00153783">
      <w:pPr>
        <w:spacing w:line="240" w:lineRule="auto"/>
        <w:rPr>
          <w:rFonts w:ascii="Courier New" w:hAnsi="Courier New" w:cs="Courier New"/>
        </w:rPr>
      </w:pPr>
      <w:r w:rsidRPr="00153783">
        <w:rPr>
          <w:rFonts w:ascii="Courier New" w:hAnsi="Courier New" w:cs="Courier New"/>
        </w:rPr>
        <w:t xml:space="preserve">    3.0000</w:t>
      </w:r>
    </w:p>
    <w:p w14:paraId="322281F3" w14:textId="081AE012" w:rsidR="00153783" w:rsidRPr="00153783" w:rsidRDefault="00153783" w:rsidP="00153783">
      <w:pPr>
        <w:spacing w:line="240" w:lineRule="auto"/>
        <w:rPr>
          <w:rFonts w:ascii="Courier New" w:hAnsi="Courier New" w:cs="Courier New"/>
        </w:rPr>
      </w:pPr>
      <w:r w:rsidRPr="00153783">
        <w:rPr>
          <w:rFonts w:ascii="Courier New" w:hAnsi="Courier New" w:cs="Courier New"/>
        </w:rPr>
        <w:t xml:space="preserve">    0.5000</w:t>
      </w:r>
    </w:p>
    <w:p w14:paraId="497B63B7" w14:textId="77777777" w:rsidR="00FE27B3" w:rsidRDefault="00FE27B3" w:rsidP="00FE27B3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14:paraId="1DAD3AED" w14:textId="77777777" w:rsidR="00FE27B3" w:rsidRDefault="00FE27B3" w:rsidP="00FE27B3">
      <w:pPr>
        <w:spacing w:line="240" w:lineRule="auto"/>
      </w:pPr>
      <w:r w:rsidRPr="007E5E1C">
        <w:rPr>
          <w:b/>
        </w:rPr>
        <w:t>Q</w:t>
      </w:r>
      <w:proofErr w:type="gramStart"/>
      <w:r w:rsidRPr="007E5E1C">
        <w:rPr>
          <w:b/>
        </w:rPr>
        <w:t>1</w:t>
      </w:r>
      <w:r w:rsidR="003F29D6">
        <w:rPr>
          <w:b/>
        </w:rPr>
        <w:t>0</w:t>
      </w:r>
      <w:r w:rsidRPr="007E5E1C">
        <w:rPr>
          <w:b/>
        </w:rPr>
        <w:t xml:space="preserve">  </w:t>
      </w:r>
      <w:r w:rsidRPr="000D3E5A">
        <w:t>Given</w:t>
      </w:r>
      <w:proofErr w:type="gramEnd"/>
      <w:r w:rsidRPr="000D3E5A">
        <w:t xml:space="preserve"> </w:t>
      </w:r>
      <w:r>
        <w:t xml:space="preserve">a polynomial </w:t>
      </w:r>
      <w:r w:rsidRPr="000D3E5A">
        <w:rPr>
          <w:position w:val="-10"/>
        </w:rPr>
        <w:object w:dxaOrig="1260" w:dyaOrig="360" w14:anchorId="7072070F">
          <v:shape id="_x0000_i1037" type="#_x0000_t75" style="width:62.25pt;height:18pt" o:ole="">
            <v:imagedata r:id="rId36" o:title=""/>
          </v:shape>
          <o:OLEObject Type="Embed" ProgID="Equation.DSMT4" ShapeID="_x0000_i1037" DrawAspect="Content" ObjectID="_1602349813" r:id="rId37"/>
        </w:object>
      </w:r>
      <w:r>
        <w:t xml:space="preserve"> we can determine the local maximums by taking the derivative and then finding the roots.  Hence in this case we have </w:t>
      </w:r>
      <w:r w:rsidRPr="000D3E5A">
        <w:rPr>
          <w:position w:val="-24"/>
        </w:rPr>
        <w:object w:dxaOrig="1460" w:dyaOrig="620" w14:anchorId="6185D0F2">
          <v:shape id="_x0000_i1038" type="#_x0000_t75" style="width:72.75pt;height:31.5pt" o:ole="">
            <v:imagedata r:id="rId38" o:title=""/>
          </v:shape>
          <o:OLEObject Type="Embed" ProgID="Equation.DSMT4" ShapeID="_x0000_i1038" DrawAspect="Content" ObjectID="_1602349814" r:id="rId39"/>
        </w:object>
      </w:r>
      <w:r>
        <w:t xml:space="preserve"> such that the root is at 0 indicating a maximum or minimum at that point.  We can determine if it is a minimum or a maximum by determining the curvature.  In this case the curvature at x=0 is negative so this implies that </w:t>
      </w:r>
      <w:proofErr w:type="gramStart"/>
      <w:r>
        <w:t>f(</w:t>
      </w:r>
      <w:proofErr w:type="gramEnd"/>
      <w:r>
        <w:t xml:space="preserve">0) is a maximum point.  </w:t>
      </w:r>
    </w:p>
    <w:p w14:paraId="19BA489A" w14:textId="77777777" w:rsidR="00FE27B3" w:rsidRDefault="00FE27B3" w:rsidP="00FE27B3">
      <w:pPr>
        <w:spacing w:line="240" w:lineRule="auto"/>
      </w:pPr>
      <w:r>
        <w:t xml:space="preserve">Consider the polynomial function </w:t>
      </w:r>
      <w:r w:rsidRPr="000D3E5A">
        <w:rPr>
          <w:position w:val="-10"/>
        </w:rPr>
        <w:object w:dxaOrig="2960" w:dyaOrig="360" w14:anchorId="65ADAF8D">
          <v:shape id="_x0000_i1039" type="#_x0000_t75" style="width:147.75pt;height:18pt" o:ole="">
            <v:imagedata r:id="rId40" o:title=""/>
          </v:shape>
          <o:OLEObject Type="Embed" ProgID="Equation.DSMT4" ShapeID="_x0000_i1039" DrawAspect="Content" ObjectID="_1602349815" r:id="rId41"/>
        </w:object>
      </w:r>
      <w:r>
        <w:t xml:space="preserve">.  Find the real valued extremum of this function and determine if </w:t>
      </w:r>
      <w:r w:rsidRPr="000D3E5A">
        <w:rPr>
          <w:position w:val="-10"/>
        </w:rPr>
        <w:object w:dxaOrig="540" w:dyaOrig="320" w14:anchorId="533493AE">
          <v:shape id="_x0000_i1040" type="#_x0000_t75" style="width:27pt;height:15.75pt" o:ole="">
            <v:imagedata r:id="rId42" o:title=""/>
          </v:shape>
          <o:OLEObject Type="Embed" ProgID="Equation.DSMT4" ShapeID="_x0000_i1040" DrawAspect="Content" ObjectID="_1602349816" r:id="rId43"/>
        </w:object>
      </w:r>
      <w:r>
        <w:t xml:space="preserve">is a maximum or minimum at that point.  </w:t>
      </w:r>
    </w:p>
    <w:p w14:paraId="1A7FFFC2" w14:textId="013B332E" w:rsidR="00FE27B3" w:rsidRDefault="00FE27B3" w:rsidP="00FE27B3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57270E7A" w14:textId="267A579E" w:rsidR="00E4775B" w:rsidRDefault="00E95809" w:rsidP="00FE27B3">
      <w:pPr>
        <w:spacing w:line="240" w:lineRule="auto"/>
        <w:rPr>
          <w:rFonts w:ascii="Courier New" w:hAnsi="Courier New" w:cs="Courier New"/>
        </w:rPr>
      </w:pPr>
      <w:proofErr w:type="spellStart"/>
      <w:r w:rsidRPr="00E95809">
        <w:rPr>
          <w:rFonts w:ascii="Courier New" w:hAnsi="Courier New" w:cs="Courier New"/>
        </w:rPr>
        <w:t>syms</w:t>
      </w:r>
      <w:proofErr w:type="spellEnd"/>
      <w:r w:rsidRPr="00E95809">
        <w:rPr>
          <w:rFonts w:ascii="Courier New" w:hAnsi="Courier New" w:cs="Courier New"/>
        </w:rPr>
        <w:t xml:space="preserve"> x</w:t>
      </w:r>
    </w:p>
    <w:p w14:paraId="3E800876" w14:textId="6AB56690" w:rsidR="00E95809" w:rsidRDefault="00E95809" w:rsidP="00FE27B3">
      <w:pPr>
        <w:spacing w:line="240" w:lineRule="auto"/>
        <w:rPr>
          <w:rFonts w:ascii="Courier New" w:hAnsi="Courier New" w:cs="Courier New"/>
        </w:rPr>
      </w:pPr>
      <w:r w:rsidRPr="00E95809">
        <w:rPr>
          <w:rFonts w:ascii="Courier New" w:hAnsi="Courier New" w:cs="Courier New"/>
        </w:rPr>
        <w:t>f = 5*x^4+4*x^3+3*x^2+2*x+1</w:t>
      </w:r>
    </w:p>
    <w:p w14:paraId="4C2C8BA9" w14:textId="530780EB" w:rsidR="00E95809" w:rsidRDefault="00E95809" w:rsidP="00FE27B3">
      <w:pPr>
        <w:spacing w:line="240" w:lineRule="auto"/>
        <w:rPr>
          <w:rFonts w:ascii="Courier New" w:hAnsi="Courier New" w:cs="Courier New"/>
        </w:rPr>
      </w:pPr>
      <w:r w:rsidRPr="00E95809">
        <w:rPr>
          <w:rFonts w:ascii="Courier New" w:hAnsi="Courier New" w:cs="Courier New"/>
        </w:rPr>
        <w:t>g = diff(</w:t>
      </w:r>
      <w:proofErr w:type="spellStart"/>
      <w:proofErr w:type="gramStart"/>
      <w:r w:rsidRPr="00E95809">
        <w:rPr>
          <w:rFonts w:ascii="Courier New" w:hAnsi="Courier New" w:cs="Courier New"/>
        </w:rPr>
        <w:t>f,x</w:t>
      </w:r>
      <w:proofErr w:type="spellEnd"/>
      <w:proofErr w:type="gramEnd"/>
      <w:r w:rsidRPr="00E95809">
        <w:rPr>
          <w:rFonts w:ascii="Courier New" w:hAnsi="Courier New" w:cs="Courier New"/>
        </w:rPr>
        <w:t>)</w:t>
      </w:r>
    </w:p>
    <w:p w14:paraId="61E9A2BE" w14:textId="6A357220" w:rsidR="00E95809" w:rsidRDefault="00E95809" w:rsidP="00FE27B3">
      <w:pPr>
        <w:spacing w:line="240" w:lineRule="auto"/>
        <w:rPr>
          <w:rFonts w:ascii="Courier New" w:hAnsi="Courier New" w:cs="Courier New"/>
        </w:rPr>
      </w:pPr>
      <w:proofErr w:type="gramStart"/>
      <w:r w:rsidRPr="00E95809">
        <w:rPr>
          <w:rFonts w:ascii="Courier New" w:hAnsi="Courier New" w:cs="Courier New"/>
        </w:rPr>
        <w:t>solve(</w:t>
      </w:r>
      <w:proofErr w:type="gramEnd"/>
      <w:r w:rsidRPr="00E95809">
        <w:rPr>
          <w:rFonts w:ascii="Courier New" w:hAnsi="Courier New" w:cs="Courier New"/>
        </w:rPr>
        <w:t>g == 0, x,'MaxDegree',4);</w:t>
      </w:r>
    </w:p>
    <w:p w14:paraId="1F68342E" w14:textId="24C0EA88" w:rsidR="00E95809" w:rsidRDefault="00E95809" w:rsidP="00FE27B3">
      <w:pPr>
        <w:spacing w:line="240" w:lineRule="auto"/>
        <w:rPr>
          <w:rFonts w:ascii="Courier New" w:hAnsi="Courier New" w:cs="Courier New"/>
        </w:rPr>
      </w:pPr>
      <w:r w:rsidRPr="00E95809">
        <w:rPr>
          <w:rFonts w:ascii="Courier New" w:hAnsi="Courier New" w:cs="Courier New"/>
        </w:rPr>
        <w:t xml:space="preserve">extrema = </w:t>
      </w:r>
      <w:proofErr w:type="spellStart"/>
      <w:r w:rsidRPr="00E95809">
        <w:rPr>
          <w:rFonts w:ascii="Courier New" w:hAnsi="Courier New" w:cs="Courier New"/>
        </w:rPr>
        <w:t>vpa</w:t>
      </w:r>
      <w:proofErr w:type="spellEnd"/>
      <w:r w:rsidRPr="00E95809">
        <w:rPr>
          <w:rFonts w:ascii="Courier New" w:hAnsi="Courier New" w:cs="Courier New"/>
        </w:rPr>
        <w:t>(ans,4)</w:t>
      </w:r>
    </w:p>
    <w:p w14:paraId="3B8377B7" w14:textId="77777777" w:rsidR="00FE27B3" w:rsidRDefault="00FE27B3" w:rsidP="00FE27B3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14:paraId="03CC2058" w14:textId="77777777" w:rsidR="00E95809" w:rsidRPr="00E95809" w:rsidRDefault="00E95809" w:rsidP="00E95809">
      <w:pPr>
        <w:spacing w:line="240" w:lineRule="auto"/>
        <w:rPr>
          <w:rFonts w:ascii="Courier New" w:hAnsi="Courier New" w:cs="Courier New"/>
        </w:rPr>
      </w:pPr>
      <w:r w:rsidRPr="00E95809">
        <w:rPr>
          <w:rFonts w:ascii="Courier New" w:hAnsi="Courier New" w:cs="Courier New"/>
        </w:rPr>
        <w:t>extrema =</w:t>
      </w:r>
    </w:p>
    <w:p w14:paraId="49017B47" w14:textId="77777777" w:rsidR="00E95809" w:rsidRPr="00E95809" w:rsidRDefault="00E95809" w:rsidP="00E95809">
      <w:pPr>
        <w:spacing w:line="240" w:lineRule="auto"/>
        <w:rPr>
          <w:rFonts w:ascii="Courier New" w:hAnsi="Courier New" w:cs="Courier New"/>
        </w:rPr>
      </w:pPr>
      <w:r w:rsidRPr="00E95809">
        <w:rPr>
          <w:rFonts w:ascii="Courier New" w:hAnsi="Courier New" w:cs="Courier New"/>
        </w:rPr>
        <w:t xml:space="preserve"> </w:t>
      </w:r>
    </w:p>
    <w:p w14:paraId="58E32C2E" w14:textId="63AE975D" w:rsidR="00E95809" w:rsidRPr="00E95809" w:rsidRDefault="00E95809" w:rsidP="00E95809">
      <w:pPr>
        <w:spacing w:line="240" w:lineRule="auto"/>
        <w:rPr>
          <w:rFonts w:ascii="Courier New" w:hAnsi="Courier New" w:cs="Courier New"/>
        </w:rPr>
      </w:pPr>
      <w:r w:rsidRPr="00E95809">
        <w:rPr>
          <w:rFonts w:ascii="Courier New" w:hAnsi="Courier New" w:cs="Courier New"/>
        </w:rPr>
        <w:t xml:space="preserve">             -0.4371</w:t>
      </w:r>
      <w:r>
        <w:rPr>
          <w:rFonts w:ascii="Courier New" w:hAnsi="Courier New" w:cs="Courier New"/>
        </w:rPr>
        <w:t xml:space="preserve"> (local minimum)</w:t>
      </w:r>
    </w:p>
    <w:p w14:paraId="1E22D54D" w14:textId="77777777" w:rsidR="00E95809" w:rsidRPr="00E95809" w:rsidRDefault="00E95809" w:rsidP="00E95809">
      <w:pPr>
        <w:spacing w:line="240" w:lineRule="auto"/>
        <w:rPr>
          <w:rFonts w:ascii="Courier New" w:hAnsi="Courier New" w:cs="Courier New"/>
        </w:rPr>
      </w:pPr>
      <w:r w:rsidRPr="00E95809">
        <w:rPr>
          <w:rFonts w:ascii="Courier New" w:hAnsi="Courier New" w:cs="Courier New"/>
        </w:rPr>
        <w:t xml:space="preserve"> - 0.08146 - 0.4713i</w:t>
      </w:r>
    </w:p>
    <w:p w14:paraId="3D9470D6" w14:textId="395DB6BA" w:rsidR="00FE27B3" w:rsidRPr="00E95809" w:rsidRDefault="00E95809" w:rsidP="00E95809">
      <w:pPr>
        <w:spacing w:line="240" w:lineRule="auto"/>
        <w:rPr>
          <w:rFonts w:ascii="Courier New" w:hAnsi="Courier New" w:cs="Courier New"/>
        </w:rPr>
      </w:pPr>
      <w:r w:rsidRPr="00E95809">
        <w:rPr>
          <w:rFonts w:ascii="Courier New" w:hAnsi="Courier New" w:cs="Courier New"/>
        </w:rPr>
        <w:t xml:space="preserve"> - 0.08146 + 0.4713i</w:t>
      </w:r>
    </w:p>
    <w:sectPr w:rsidR="00FE27B3" w:rsidRPr="00E95809" w:rsidSect="00AF1D29">
      <w:footerReference w:type="default" r:id="rId44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C4FB34D" w14:textId="77777777" w:rsidR="00E10E5F" w:rsidRDefault="00E10E5F" w:rsidP="00751378">
      <w:pPr>
        <w:spacing w:after="0" w:line="240" w:lineRule="auto"/>
      </w:pPr>
      <w:r>
        <w:separator/>
      </w:r>
    </w:p>
  </w:endnote>
  <w:endnote w:type="continuationSeparator" w:id="0">
    <w:p w14:paraId="1D11D63B" w14:textId="77777777" w:rsidR="00E10E5F" w:rsidRDefault="00E10E5F" w:rsidP="007513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E826A6C" w14:textId="77777777" w:rsidR="001046C5" w:rsidRDefault="009A385F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ENEL102 Assignment 4</w:t>
    </w:r>
    <w:r w:rsidR="001046C5">
      <w:rPr>
        <w:rFonts w:asciiTheme="majorHAnsi" w:eastAsiaTheme="majorEastAsia" w:hAnsiTheme="majorHAnsi" w:cstheme="majorBidi"/>
      </w:rPr>
      <w:ptab w:relativeTo="margin" w:alignment="right" w:leader="none"/>
    </w:r>
    <w:r w:rsidR="001046C5">
      <w:rPr>
        <w:rFonts w:asciiTheme="majorHAnsi" w:eastAsiaTheme="majorEastAsia" w:hAnsiTheme="majorHAnsi" w:cstheme="majorBidi"/>
      </w:rPr>
      <w:t xml:space="preserve">Page </w:t>
    </w:r>
    <w:r w:rsidR="001046C5">
      <w:rPr>
        <w:rFonts w:eastAsiaTheme="minorEastAsia"/>
      </w:rPr>
      <w:fldChar w:fldCharType="begin"/>
    </w:r>
    <w:r w:rsidR="001046C5">
      <w:instrText xml:space="preserve"> PAGE   \* MERGEFORMAT </w:instrText>
    </w:r>
    <w:r w:rsidR="001046C5">
      <w:rPr>
        <w:rFonts w:eastAsiaTheme="minorEastAsia"/>
      </w:rPr>
      <w:fldChar w:fldCharType="separate"/>
    </w:r>
    <w:r w:rsidR="00564174" w:rsidRPr="00564174">
      <w:rPr>
        <w:rFonts w:asciiTheme="majorHAnsi" w:eastAsiaTheme="majorEastAsia" w:hAnsiTheme="majorHAnsi" w:cstheme="majorBidi"/>
        <w:noProof/>
      </w:rPr>
      <w:t>4</w:t>
    </w:r>
    <w:r w:rsidR="001046C5">
      <w:rPr>
        <w:rFonts w:asciiTheme="majorHAnsi" w:eastAsiaTheme="majorEastAsia" w:hAnsiTheme="majorHAnsi" w:cstheme="majorBidi"/>
        <w:noProof/>
      </w:rPr>
      <w:fldChar w:fldCharType="end"/>
    </w:r>
  </w:p>
  <w:p w14:paraId="2C398A2D" w14:textId="77777777" w:rsidR="001046C5" w:rsidRDefault="001046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7D35190" w14:textId="77777777" w:rsidR="00E10E5F" w:rsidRDefault="00E10E5F" w:rsidP="00751378">
      <w:pPr>
        <w:spacing w:after="0" w:line="240" w:lineRule="auto"/>
      </w:pPr>
      <w:r>
        <w:separator/>
      </w:r>
    </w:p>
  </w:footnote>
  <w:footnote w:type="continuationSeparator" w:id="0">
    <w:p w14:paraId="1F153A11" w14:textId="77777777" w:rsidR="00E10E5F" w:rsidRDefault="00E10E5F" w:rsidP="0075137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42135"/>
    <w:rsid w:val="0000382F"/>
    <w:rsid w:val="00014205"/>
    <w:rsid w:val="00037D59"/>
    <w:rsid w:val="0004053A"/>
    <w:rsid w:val="000456A2"/>
    <w:rsid w:val="00052B82"/>
    <w:rsid w:val="00072B20"/>
    <w:rsid w:val="000747C6"/>
    <w:rsid w:val="000B6FA1"/>
    <w:rsid w:val="000C1283"/>
    <w:rsid w:val="000C4EFC"/>
    <w:rsid w:val="000F7520"/>
    <w:rsid w:val="00103D44"/>
    <w:rsid w:val="001046C5"/>
    <w:rsid w:val="00106BFB"/>
    <w:rsid w:val="00114E74"/>
    <w:rsid w:val="00124E44"/>
    <w:rsid w:val="00140BE5"/>
    <w:rsid w:val="00151538"/>
    <w:rsid w:val="00153783"/>
    <w:rsid w:val="00163B91"/>
    <w:rsid w:val="001655A8"/>
    <w:rsid w:val="001671FF"/>
    <w:rsid w:val="00182D86"/>
    <w:rsid w:val="001932F8"/>
    <w:rsid w:val="001A503D"/>
    <w:rsid w:val="001B6E96"/>
    <w:rsid w:val="001E0D68"/>
    <w:rsid w:val="001E1AAF"/>
    <w:rsid w:val="001F13F6"/>
    <w:rsid w:val="001F4AF9"/>
    <w:rsid w:val="00211DCD"/>
    <w:rsid w:val="002363CA"/>
    <w:rsid w:val="00241453"/>
    <w:rsid w:val="002468BF"/>
    <w:rsid w:val="00247EB3"/>
    <w:rsid w:val="00260706"/>
    <w:rsid w:val="00276302"/>
    <w:rsid w:val="00280746"/>
    <w:rsid w:val="002819E8"/>
    <w:rsid w:val="00283DC2"/>
    <w:rsid w:val="002A2DD1"/>
    <w:rsid w:val="002A44C5"/>
    <w:rsid w:val="002A7EF9"/>
    <w:rsid w:val="002C09C9"/>
    <w:rsid w:val="002C18C3"/>
    <w:rsid w:val="002F34E0"/>
    <w:rsid w:val="002F564A"/>
    <w:rsid w:val="00302DEF"/>
    <w:rsid w:val="00312AC8"/>
    <w:rsid w:val="0031793E"/>
    <w:rsid w:val="00347D51"/>
    <w:rsid w:val="00356CBE"/>
    <w:rsid w:val="00362BB8"/>
    <w:rsid w:val="00375B01"/>
    <w:rsid w:val="003B23B7"/>
    <w:rsid w:val="003C2F96"/>
    <w:rsid w:val="003D0BAD"/>
    <w:rsid w:val="003F1674"/>
    <w:rsid w:val="003F29D6"/>
    <w:rsid w:val="003F5EB9"/>
    <w:rsid w:val="003F6AA4"/>
    <w:rsid w:val="004159E2"/>
    <w:rsid w:val="0041687B"/>
    <w:rsid w:val="00457841"/>
    <w:rsid w:val="00461336"/>
    <w:rsid w:val="00482BCB"/>
    <w:rsid w:val="004A0CF2"/>
    <w:rsid w:val="004A57C4"/>
    <w:rsid w:val="004B6244"/>
    <w:rsid w:val="004B7223"/>
    <w:rsid w:val="004B7901"/>
    <w:rsid w:val="004D189E"/>
    <w:rsid w:val="004D4EB4"/>
    <w:rsid w:val="005143DA"/>
    <w:rsid w:val="005461C8"/>
    <w:rsid w:val="00555FE2"/>
    <w:rsid w:val="00564174"/>
    <w:rsid w:val="0058241D"/>
    <w:rsid w:val="005853A1"/>
    <w:rsid w:val="005A6595"/>
    <w:rsid w:val="005B3224"/>
    <w:rsid w:val="005C0C05"/>
    <w:rsid w:val="005C5613"/>
    <w:rsid w:val="005E76D3"/>
    <w:rsid w:val="005F094A"/>
    <w:rsid w:val="005F5991"/>
    <w:rsid w:val="006112D9"/>
    <w:rsid w:val="00615C6D"/>
    <w:rsid w:val="00644ACB"/>
    <w:rsid w:val="00651152"/>
    <w:rsid w:val="0065235D"/>
    <w:rsid w:val="00661A29"/>
    <w:rsid w:val="0068742B"/>
    <w:rsid w:val="006A4465"/>
    <w:rsid w:val="006C3F31"/>
    <w:rsid w:val="006F7FC5"/>
    <w:rsid w:val="00737C5C"/>
    <w:rsid w:val="0074166C"/>
    <w:rsid w:val="0074453B"/>
    <w:rsid w:val="00751378"/>
    <w:rsid w:val="0075406A"/>
    <w:rsid w:val="0079392D"/>
    <w:rsid w:val="007A5E99"/>
    <w:rsid w:val="007B5CA5"/>
    <w:rsid w:val="007C04A4"/>
    <w:rsid w:val="007D2B95"/>
    <w:rsid w:val="007D629F"/>
    <w:rsid w:val="008057A2"/>
    <w:rsid w:val="00812F78"/>
    <w:rsid w:val="008214CA"/>
    <w:rsid w:val="00831CA5"/>
    <w:rsid w:val="00833496"/>
    <w:rsid w:val="0083571C"/>
    <w:rsid w:val="00846442"/>
    <w:rsid w:val="00850AD0"/>
    <w:rsid w:val="00855532"/>
    <w:rsid w:val="00870FA4"/>
    <w:rsid w:val="00872876"/>
    <w:rsid w:val="008819C0"/>
    <w:rsid w:val="00882BDA"/>
    <w:rsid w:val="008B0AE8"/>
    <w:rsid w:val="008B35C4"/>
    <w:rsid w:val="008D6104"/>
    <w:rsid w:val="0091219D"/>
    <w:rsid w:val="00916AB4"/>
    <w:rsid w:val="009262BB"/>
    <w:rsid w:val="00926A7A"/>
    <w:rsid w:val="00942135"/>
    <w:rsid w:val="00945065"/>
    <w:rsid w:val="00945C37"/>
    <w:rsid w:val="009513F0"/>
    <w:rsid w:val="00954C21"/>
    <w:rsid w:val="009557FB"/>
    <w:rsid w:val="00956FC3"/>
    <w:rsid w:val="00960124"/>
    <w:rsid w:val="00963D32"/>
    <w:rsid w:val="00964AD3"/>
    <w:rsid w:val="009777B7"/>
    <w:rsid w:val="009A385F"/>
    <w:rsid w:val="009B32F6"/>
    <w:rsid w:val="009B3BED"/>
    <w:rsid w:val="009C018F"/>
    <w:rsid w:val="009D563E"/>
    <w:rsid w:val="009E37A7"/>
    <w:rsid w:val="009E3EF4"/>
    <w:rsid w:val="00A07628"/>
    <w:rsid w:val="00A35373"/>
    <w:rsid w:val="00A40FFB"/>
    <w:rsid w:val="00A64E3D"/>
    <w:rsid w:val="00A6757D"/>
    <w:rsid w:val="00A721A9"/>
    <w:rsid w:val="00A85D9B"/>
    <w:rsid w:val="00AD055C"/>
    <w:rsid w:val="00AE0AA4"/>
    <w:rsid w:val="00AE60E8"/>
    <w:rsid w:val="00AF1D29"/>
    <w:rsid w:val="00B02ABF"/>
    <w:rsid w:val="00B23B4B"/>
    <w:rsid w:val="00B40F31"/>
    <w:rsid w:val="00B63F5D"/>
    <w:rsid w:val="00B67CF5"/>
    <w:rsid w:val="00B72356"/>
    <w:rsid w:val="00B838F5"/>
    <w:rsid w:val="00B83E24"/>
    <w:rsid w:val="00B86CD6"/>
    <w:rsid w:val="00B96FDB"/>
    <w:rsid w:val="00BA0504"/>
    <w:rsid w:val="00BD15BB"/>
    <w:rsid w:val="00BE6CBB"/>
    <w:rsid w:val="00C21F9F"/>
    <w:rsid w:val="00C270C7"/>
    <w:rsid w:val="00C379F7"/>
    <w:rsid w:val="00C47179"/>
    <w:rsid w:val="00C63496"/>
    <w:rsid w:val="00C7137D"/>
    <w:rsid w:val="00C72DD5"/>
    <w:rsid w:val="00C84327"/>
    <w:rsid w:val="00C9199E"/>
    <w:rsid w:val="00CC6E3F"/>
    <w:rsid w:val="00CC7E9D"/>
    <w:rsid w:val="00CE3FE4"/>
    <w:rsid w:val="00CE4BD9"/>
    <w:rsid w:val="00CF437C"/>
    <w:rsid w:val="00D05D5D"/>
    <w:rsid w:val="00D1197B"/>
    <w:rsid w:val="00D2173E"/>
    <w:rsid w:val="00D26917"/>
    <w:rsid w:val="00D412C8"/>
    <w:rsid w:val="00D80F2F"/>
    <w:rsid w:val="00DA0A6A"/>
    <w:rsid w:val="00DC0BC4"/>
    <w:rsid w:val="00E03DED"/>
    <w:rsid w:val="00E10E5F"/>
    <w:rsid w:val="00E12DF3"/>
    <w:rsid w:val="00E1312C"/>
    <w:rsid w:val="00E15D2D"/>
    <w:rsid w:val="00E1622E"/>
    <w:rsid w:val="00E41F81"/>
    <w:rsid w:val="00E4775B"/>
    <w:rsid w:val="00E50295"/>
    <w:rsid w:val="00E55C24"/>
    <w:rsid w:val="00E824F1"/>
    <w:rsid w:val="00E849AA"/>
    <w:rsid w:val="00E86E0E"/>
    <w:rsid w:val="00E95809"/>
    <w:rsid w:val="00EA4836"/>
    <w:rsid w:val="00EE5094"/>
    <w:rsid w:val="00F72AE3"/>
    <w:rsid w:val="00FA5459"/>
    <w:rsid w:val="00FB4CB5"/>
    <w:rsid w:val="00FD1F93"/>
    <w:rsid w:val="00FD4690"/>
    <w:rsid w:val="00FE1BA9"/>
    <w:rsid w:val="00FE27B3"/>
    <w:rsid w:val="00FE778A"/>
    <w:rsid w:val="00FF4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9965C8"/>
  <w15:docId w15:val="{7217EB2B-DE85-4398-B8EB-B340387E68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emf"/><Relationship Id="rId18" Type="http://schemas.openxmlformats.org/officeDocument/2006/relationships/oleObject" Target="embeddings/oleObject5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4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46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oleObject" Target="embeddings/oleObject6.bin"/><Relationship Id="rId29" Type="http://schemas.openxmlformats.org/officeDocument/2006/relationships/image" Target="media/image15.emf"/><Relationship Id="rId41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1.wmf"/><Relationship Id="rId45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emf"/><Relationship Id="rId28" Type="http://schemas.openxmlformats.org/officeDocument/2006/relationships/image" Target="media/image14.emf"/><Relationship Id="rId36" Type="http://schemas.openxmlformats.org/officeDocument/2006/relationships/image" Target="media/image19.wmf"/><Relationship Id="rId10" Type="http://schemas.openxmlformats.org/officeDocument/2006/relationships/image" Target="media/image3.emf"/><Relationship Id="rId19" Type="http://schemas.openxmlformats.org/officeDocument/2006/relationships/image" Target="media/image9.wmf"/><Relationship Id="rId31" Type="http://schemas.openxmlformats.org/officeDocument/2006/relationships/oleObject" Target="embeddings/oleObject10.bin"/><Relationship Id="rId44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8</TotalTime>
  <Pages>10</Pages>
  <Words>841</Words>
  <Characters>4800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Nafisa .__.</cp:lastModifiedBy>
  <cp:revision>20</cp:revision>
  <cp:lastPrinted>2013-05-17T22:23:00Z</cp:lastPrinted>
  <dcterms:created xsi:type="dcterms:W3CDTF">2018-05-12T01:06:00Z</dcterms:created>
  <dcterms:modified xsi:type="dcterms:W3CDTF">2018-10-30T0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